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050C53F" w14:textId="0FCF5B4D" w:rsidR="00CA7E6B" w:rsidRPr="00F63F2B" w:rsidRDefault="008A2265" w:rsidP="00392E21">
      <w:pPr>
        <w:tabs>
          <w:tab w:val="left" w:pos="720"/>
          <w:tab w:val="left" w:pos="504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63F2B">
        <w:rPr>
          <w:rFonts w:ascii="Times New Roman" w:hAnsi="Times New Roman" w:cs="Times New Roman"/>
          <w:b/>
          <w:sz w:val="28"/>
          <w:szCs w:val="28"/>
        </w:rPr>
        <w:t>MATHEMATICS</w:t>
      </w:r>
      <w:r w:rsidR="00C057C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548C" w:rsidRPr="00F63F2B">
        <w:rPr>
          <w:rFonts w:ascii="Times New Roman" w:hAnsi="Times New Roman" w:cs="Times New Roman"/>
          <w:b/>
          <w:sz w:val="28"/>
          <w:szCs w:val="28"/>
        </w:rPr>
        <w:t>T</w:t>
      </w:r>
      <w:r w:rsidR="00643F3F" w:rsidRPr="00F63F2B">
        <w:rPr>
          <w:rFonts w:ascii="Times New Roman" w:hAnsi="Times New Roman" w:cs="Times New Roman"/>
          <w:b/>
          <w:sz w:val="28"/>
          <w:szCs w:val="28"/>
        </w:rPr>
        <w:t>EST</w:t>
      </w:r>
      <w:r w:rsidR="00EC548C" w:rsidRPr="00F63F2B">
        <w:rPr>
          <w:rFonts w:ascii="Times New Roman" w:hAnsi="Times New Roman" w:cs="Times New Roman"/>
          <w:b/>
          <w:sz w:val="28"/>
          <w:szCs w:val="28"/>
        </w:rPr>
        <w:t xml:space="preserve"> PAPER</w:t>
      </w:r>
    </w:p>
    <w:p w14:paraId="55ABC240" w14:textId="797161DB" w:rsidR="001C7A33" w:rsidRPr="00F63F2B" w:rsidRDefault="001C7A33" w:rsidP="00A37313">
      <w:pPr>
        <w:autoSpaceDE w:val="0"/>
        <w:autoSpaceDN w:val="0"/>
        <w:adjustRightInd w:val="0"/>
        <w:spacing w:after="0" w:line="240" w:lineRule="auto"/>
        <w:ind w:left="432" w:hanging="432"/>
        <w:jc w:val="both"/>
        <w:rPr>
          <w:rFonts w:ascii="Times New Roman" w:hAnsi="Times New Roman" w:cs="Times New Roman"/>
        </w:rPr>
      </w:pPr>
    </w:p>
    <w:p w14:paraId="0DC3FF7B" w14:textId="43118DDF" w:rsidR="00907EDF" w:rsidRPr="00C057C3" w:rsidRDefault="00857952" w:rsidP="005D3E79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>1</w:t>
      </w:r>
      <w:r w:rsidR="00907EDF" w:rsidRPr="00C057C3">
        <w:rPr>
          <w:rFonts w:ascii="Times New Roman" w:hAnsi="Times New Roman" w:cs="Times New Roman"/>
          <w:sz w:val="22"/>
          <w:szCs w:val="22"/>
        </w:rPr>
        <w:t>.</w:t>
      </w:r>
      <w:r w:rsidR="00907EDF" w:rsidRPr="00C057C3">
        <w:rPr>
          <w:rFonts w:ascii="Times New Roman" w:hAnsi="Times New Roman" w:cs="Times New Roman"/>
          <w:sz w:val="22"/>
          <w:szCs w:val="22"/>
        </w:rPr>
        <w:tab/>
      </w:r>
      <w:r w:rsidRPr="00C057C3">
        <w:rPr>
          <w:rFonts w:ascii="Times New Roman" w:hAnsi="Times New Roman" w:cs="Times New Roman"/>
          <w:sz w:val="22"/>
          <w:szCs w:val="22"/>
        </w:rPr>
        <w:t xml:space="preserve">If </w:t>
      </w:r>
      <w:r w:rsidRPr="00C057C3">
        <w:rPr>
          <w:position w:val="-6"/>
          <w:sz w:val="22"/>
          <w:szCs w:val="22"/>
        </w:rPr>
        <w:object w:dxaOrig="1480" w:dyaOrig="240" w14:anchorId="0A49CA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2pt" o:ole="">
            <v:imagedata r:id="rId8" o:title=""/>
          </v:shape>
          <o:OLEObject Type="Embed" ProgID="Equation.DSMT4" ShapeID="_x0000_i1025" DrawAspect="Content" ObjectID="_1657470719" r:id="rId9"/>
        </w:object>
      </w:r>
      <w:r w:rsidRPr="00C057C3">
        <w:rPr>
          <w:sz w:val="22"/>
          <w:szCs w:val="22"/>
        </w:rPr>
        <w:t xml:space="preserve"> </w:t>
      </w:r>
      <w:r w:rsidRPr="00C057C3">
        <w:rPr>
          <w:rFonts w:ascii="Times New Roman" w:hAnsi="Times New Roman" w:cs="Times New Roman"/>
          <w:sz w:val="22"/>
          <w:szCs w:val="22"/>
        </w:rPr>
        <w:t xml:space="preserve">then the value of </w:t>
      </w:r>
      <w:r w:rsidRPr="00C057C3">
        <w:rPr>
          <w:position w:val="-6"/>
          <w:sz w:val="22"/>
          <w:szCs w:val="22"/>
        </w:rPr>
        <w:object w:dxaOrig="1500" w:dyaOrig="279" w14:anchorId="102052B4">
          <v:shape id="_x0000_i1026" type="#_x0000_t75" style="width:75pt;height:14.25pt" o:ole="">
            <v:imagedata r:id="rId10" o:title=""/>
          </v:shape>
          <o:OLEObject Type="Embed" ProgID="Equation.DSMT4" ShapeID="_x0000_i1026" DrawAspect="Content" ObjectID="_1657470720" r:id="rId11"/>
        </w:object>
      </w:r>
    </w:p>
    <w:p w14:paraId="6466CE95" w14:textId="10891940" w:rsidR="005D3E79" w:rsidRPr="00C057C3" w:rsidRDefault="005D3E79" w:rsidP="005D3E79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A) </w:t>
      </w:r>
      <w:r w:rsidR="00857952" w:rsidRPr="00C057C3">
        <w:rPr>
          <w:position w:val="-6"/>
          <w:sz w:val="22"/>
          <w:szCs w:val="22"/>
        </w:rPr>
        <w:object w:dxaOrig="1060" w:dyaOrig="279" w14:anchorId="7B912CD8">
          <v:shape id="_x0000_i1027" type="#_x0000_t75" style="width:53.25pt;height:14.25pt" o:ole="">
            <v:imagedata r:id="rId12" o:title=""/>
          </v:shape>
          <o:OLEObject Type="Embed" ProgID="Equation.DSMT4" ShapeID="_x0000_i1027" DrawAspect="Content" ObjectID="_1657470721" r:id="rId13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B) </w:t>
      </w:r>
      <w:r w:rsidR="00857952" w:rsidRPr="00C057C3">
        <w:rPr>
          <w:position w:val="-6"/>
          <w:sz w:val="22"/>
          <w:szCs w:val="22"/>
        </w:rPr>
        <w:object w:dxaOrig="1060" w:dyaOrig="279" w14:anchorId="4A3BBE2C">
          <v:shape id="_x0000_i1028" type="#_x0000_t75" style="width:53.25pt;height:14.25pt" o:ole="">
            <v:imagedata r:id="rId14" o:title=""/>
          </v:shape>
          <o:OLEObject Type="Embed" ProgID="Equation.DSMT4" ShapeID="_x0000_i1028" DrawAspect="Content" ObjectID="_1657470722" r:id="rId15"/>
        </w:object>
      </w:r>
    </w:p>
    <w:p w14:paraId="6DED8569" w14:textId="503FECFB" w:rsidR="001D3925" w:rsidRPr="00C057C3" w:rsidRDefault="005D3E79" w:rsidP="001D392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C) </w:t>
      </w:r>
      <w:r w:rsidR="00857952" w:rsidRPr="00C057C3">
        <w:rPr>
          <w:position w:val="-6"/>
          <w:sz w:val="22"/>
          <w:szCs w:val="22"/>
        </w:rPr>
        <w:object w:dxaOrig="1060" w:dyaOrig="279" w14:anchorId="5BD28E39">
          <v:shape id="_x0000_i1029" type="#_x0000_t75" style="width:53.25pt;height:14.25pt" o:ole="">
            <v:imagedata r:id="rId16" o:title=""/>
          </v:shape>
          <o:OLEObject Type="Embed" ProgID="Equation.DSMT4" ShapeID="_x0000_i1029" DrawAspect="Content" ObjectID="_1657470723" r:id="rId17"/>
        </w:object>
      </w:r>
      <w:r w:rsidR="001D3925" w:rsidRPr="00C057C3">
        <w:rPr>
          <w:rFonts w:ascii="Times New Roman" w:hAnsi="Times New Roman" w:cs="Times New Roman"/>
          <w:sz w:val="22"/>
          <w:szCs w:val="22"/>
        </w:rPr>
        <w:tab/>
        <w:t>(D) None of these</w:t>
      </w:r>
    </w:p>
    <w:p w14:paraId="4AF9B6D1" w14:textId="77777777" w:rsidR="00857952" w:rsidRPr="00C057C3" w:rsidRDefault="00857952" w:rsidP="001D392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</w:p>
    <w:p w14:paraId="05C075E4" w14:textId="36C8FED9" w:rsidR="001D3925" w:rsidRPr="00C057C3" w:rsidRDefault="00857952" w:rsidP="001D392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>2</w:t>
      </w:r>
      <w:r w:rsidR="001D3925" w:rsidRPr="00C057C3">
        <w:rPr>
          <w:rFonts w:ascii="Times New Roman" w:hAnsi="Times New Roman" w:cs="Times New Roman"/>
          <w:sz w:val="22"/>
          <w:szCs w:val="22"/>
        </w:rPr>
        <w:t>.</w:t>
      </w:r>
      <w:r w:rsidR="001D3925" w:rsidRPr="00C057C3">
        <w:rPr>
          <w:rFonts w:ascii="Times New Roman" w:hAnsi="Times New Roman" w:cs="Times New Roman"/>
          <w:sz w:val="22"/>
          <w:szCs w:val="22"/>
        </w:rPr>
        <w:tab/>
      </w:r>
      <w:r w:rsidR="00B70CF4" w:rsidRPr="00C057C3">
        <w:rPr>
          <w:rFonts w:ascii="Times New Roman" w:hAnsi="Times New Roman" w:cs="Times New Roman"/>
          <w:sz w:val="22"/>
          <w:szCs w:val="22"/>
        </w:rPr>
        <w:t xml:space="preserve">If </w:t>
      </w:r>
      <w:r w:rsidR="00B70CF4" w:rsidRPr="00C057C3">
        <w:rPr>
          <w:position w:val="-6"/>
          <w:sz w:val="22"/>
          <w:szCs w:val="22"/>
        </w:rPr>
        <w:object w:dxaOrig="1680" w:dyaOrig="260" w14:anchorId="196E2C27">
          <v:shape id="_x0000_i1030" type="#_x0000_t75" style="width:84pt;height:12.75pt" o:ole="">
            <v:imagedata r:id="rId18" o:title=""/>
          </v:shape>
          <o:OLEObject Type="Embed" ProgID="Equation.DSMT4" ShapeID="_x0000_i1030" DrawAspect="Content" ObjectID="_1657470724" r:id="rId19"/>
        </w:object>
      </w:r>
      <w:r w:rsidR="00B70CF4" w:rsidRPr="00C057C3">
        <w:rPr>
          <w:sz w:val="22"/>
          <w:szCs w:val="22"/>
        </w:rPr>
        <w:t xml:space="preserve"> </w:t>
      </w:r>
      <w:r w:rsidR="00B70CF4" w:rsidRPr="00C057C3">
        <w:rPr>
          <w:rFonts w:ascii="Times New Roman" w:hAnsi="Times New Roman" w:cs="Times New Roman"/>
          <w:sz w:val="22"/>
          <w:szCs w:val="22"/>
        </w:rPr>
        <w:t xml:space="preserve">and </w:t>
      </w:r>
      <w:r w:rsidR="00B70CF4" w:rsidRPr="00C057C3">
        <w:rPr>
          <w:position w:val="-6"/>
          <w:sz w:val="22"/>
          <w:szCs w:val="22"/>
        </w:rPr>
        <w:object w:dxaOrig="1700" w:dyaOrig="260" w14:anchorId="4A9902AE">
          <v:shape id="_x0000_i1031" type="#_x0000_t75" style="width:84.75pt;height:12.75pt" o:ole="">
            <v:imagedata r:id="rId20" o:title=""/>
          </v:shape>
          <o:OLEObject Type="Embed" ProgID="Equation.DSMT4" ShapeID="_x0000_i1031" DrawAspect="Content" ObjectID="_1657470725" r:id="rId21"/>
        </w:object>
      </w:r>
      <w:r w:rsidR="00B70CF4" w:rsidRPr="00C057C3">
        <w:rPr>
          <w:sz w:val="22"/>
          <w:szCs w:val="22"/>
        </w:rPr>
        <w:t xml:space="preserve"> </w:t>
      </w:r>
      <w:r w:rsidR="00B70CF4" w:rsidRPr="00C057C3">
        <w:rPr>
          <w:rFonts w:ascii="Times New Roman" w:hAnsi="Times New Roman" w:cs="Times New Roman"/>
          <w:sz w:val="22"/>
          <w:szCs w:val="22"/>
        </w:rPr>
        <w:t xml:space="preserve">then </w:t>
      </w:r>
      <w:r w:rsidR="00B70CF4" w:rsidRPr="00C057C3">
        <w:rPr>
          <w:position w:val="-6"/>
          <w:sz w:val="22"/>
          <w:szCs w:val="22"/>
        </w:rPr>
        <w:object w:dxaOrig="660" w:dyaOrig="279" w14:anchorId="49218A35">
          <v:shape id="_x0000_i1032" type="#_x0000_t75" style="width:33pt;height:14.25pt" o:ole="">
            <v:imagedata r:id="rId22" o:title=""/>
          </v:shape>
          <o:OLEObject Type="Embed" ProgID="Equation.DSMT4" ShapeID="_x0000_i1032" DrawAspect="Content" ObjectID="_1657470726" r:id="rId23"/>
        </w:object>
      </w:r>
      <w:r w:rsidR="00B70CF4" w:rsidRPr="00C057C3">
        <w:rPr>
          <w:sz w:val="22"/>
          <w:szCs w:val="22"/>
        </w:rPr>
        <w:t xml:space="preserve"> </w:t>
      </w:r>
      <w:r w:rsidR="00B70CF4" w:rsidRPr="00C057C3">
        <w:rPr>
          <w:rFonts w:ascii="Times New Roman" w:hAnsi="Times New Roman" w:cs="Times New Roman"/>
          <w:sz w:val="22"/>
          <w:szCs w:val="22"/>
        </w:rPr>
        <w:t xml:space="preserve">has the value = </w:t>
      </w:r>
    </w:p>
    <w:p w14:paraId="43775C4F" w14:textId="2E614C87" w:rsidR="001D3925" w:rsidRPr="00C057C3" w:rsidRDefault="001D3925" w:rsidP="001D392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A) </w:t>
      </w:r>
      <w:r w:rsidR="00B70CF4" w:rsidRPr="00C057C3">
        <w:rPr>
          <w:rFonts w:ascii="Times New Roman" w:hAnsi="Times New Roman" w:cs="Times New Roman"/>
          <w:sz w:val="22"/>
          <w:szCs w:val="22"/>
        </w:rPr>
        <w:t>25</w: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B) </w:t>
      </w:r>
      <w:r w:rsidR="00B70CF4" w:rsidRPr="00C057C3">
        <w:rPr>
          <w:rFonts w:ascii="Times New Roman" w:hAnsi="Times New Roman" w:cs="Times New Roman"/>
          <w:sz w:val="22"/>
          <w:szCs w:val="22"/>
        </w:rPr>
        <w:t>14</w:t>
      </w:r>
    </w:p>
    <w:p w14:paraId="551D0A2E" w14:textId="466139C2" w:rsidR="001D3925" w:rsidRPr="00C057C3" w:rsidRDefault="001D3925" w:rsidP="001D392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C) </w:t>
      </w:r>
      <w:r w:rsidR="00B70CF4" w:rsidRPr="00C057C3">
        <w:rPr>
          <w:rFonts w:ascii="Times New Roman" w:hAnsi="Times New Roman" w:cs="Times New Roman"/>
          <w:sz w:val="22"/>
          <w:szCs w:val="22"/>
        </w:rPr>
        <w:t>7</w: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D) </w:t>
      </w:r>
      <w:r w:rsidR="00B70CF4" w:rsidRPr="00C057C3">
        <w:rPr>
          <w:rFonts w:ascii="Times New Roman" w:hAnsi="Times New Roman" w:cs="Times New Roman"/>
          <w:sz w:val="22"/>
          <w:szCs w:val="22"/>
        </w:rPr>
        <w:t xml:space="preserve">None of these </w:t>
      </w:r>
    </w:p>
    <w:p w14:paraId="60DB6148" w14:textId="77777777" w:rsidR="00B70CF4" w:rsidRPr="00C057C3" w:rsidRDefault="00B70CF4" w:rsidP="001D392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</w:p>
    <w:p w14:paraId="13A64741" w14:textId="6378718E" w:rsidR="001D3925" w:rsidRPr="00C057C3" w:rsidRDefault="00B70CF4" w:rsidP="001D392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>3</w:t>
      </w:r>
      <w:r w:rsidR="001D3925" w:rsidRPr="00C057C3">
        <w:rPr>
          <w:rFonts w:ascii="Times New Roman" w:hAnsi="Times New Roman" w:cs="Times New Roman"/>
          <w:sz w:val="22"/>
          <w:szCs w:val="22"/>
        </w:rPr>
        <w:t>.</w:t>
      </w:r>
      <w:r w:rsidR="001D3925" w:rsidRPr="00C057C3">
        <w:rPr>
          <w:rFonts w:ascii="Times New Roman" w:hAnsi="Times New Roman" w:cs="Times New Roman"/>
          <w:sz w:val="22"/>
          <w:szCs w:val="22"/>
        </w:rPr>
        <w:tab/>
      </w:r>
      <w:r w:rsidR="00D243A6" w:rsidRPr="00C057C3">
        <w:rPr>
          <w:position w:val="-56"/>
          <w:sz w:val="22"/>
          <w:szCs w:val="22"/>
        </w:rPr>
        <w:object w:dxaOrig="3620" w:dyaOrig="1219" w14:anchorId="04DC5701">
          <v:shape id="_x0000_i1033" type="#_x0000_t75" style="width:180.75pt;height:60.75pt" o:ole="">
            <v:imagedata r:id="rId24" o:title=""/>
          </v:shape>
          <o:OLEObject Type="Embed" ProgID="Equation.DSMT4" ShapeID="_x0000_i1033" DrawAspect="Content" ObjectID="_1657470727" r:id="rId25"/>
        </w:object>
      </w:r>
      <w:r w:rsidR="00D243A6" w:rsidRPr="00C057C3">
        <w:rPr>
          <w:sz w:val="22"/>
          <w:szCs w:val="22"/>
        </w:rPr>
        <w:t xml:space="preserve"> </w:t>
      </w:r>
      <w:r w:rsidR="00D243A6" w:rsidRPr="00C057C3">
        <w:rPr>
          <w:rFonts w:ascii="Times New Roman" w:hAnsi="Times New Roman" w:cs="Times New Roman"/>
          <w:sz w:val="22"/>
          <w:szCs w:val="22"/>
        </w:rPr>
        <w:t xml:space="preserve">when simplified reduces to </w:t>
      </w:r>
    </w:p>
    <w:p w14:paraId="6D084348" w14:textId="120EEF99" w:rsidR="001D3925" w:rsidRPr="00C057C3" w:rsidRDefault="001D3925" w:rsidP="001D392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>(A)</w:t>
      </w:r>
      <w:r w:rsidR="00D243A6" w:rsidRPr="00C057C3">
        <w:rPr>
          <w:rFonts w:ascii="Times New Roman" w:hAnsi="Times New Roman" w:cs="Times New Roman"/>
          <w:sz w:val="22"/>
          <w:szCs w:val="22"/>
        </w:rPr>
        <w:t xml:space="preserve"> sin x cos x </w:t>
      </w:r>
      <w:r w:rsidRPr="00C057C3">
        <w:rPr>
          <w:rFonts w:ascii="Times New Roman" w:hAnsi="Times New Roman" w:cs="Times New Roman"/>
          <w:sz w:val="22"/>
          <w:szCs w:val="22"/>
        </w:rPr>
        <w:tab/>
        <w:t>(B)</w:t>
      </w:r>
      <w:r w:rsidR="00D243A6" w:rsidRPr="00C057C3">
        <w:rPr>
          <w:rFonts w:ascii="Times New Roman" w:hAnsi="Times New Roman" w:cs="Times New Roman"/>
          <w:sz w:val="22"/>
          <w:szCs w:val="22"/>
        </w:rPr>
        <w:t xml:space="preserve"> –sin</w:t>
      </w:r>
      <w:r w:rsidR="00D243A6" w:rsidRPr="00C057C3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="00D243A6" w:rsidRPr="00C057C3">
        <w:rPr>
          <w:rFonts w:ascii="Times New Roman" w:hAnsi="Times New Roman" w:cs="Times New Roman"/>
          <w:sz w:val="22"/>
          <w:szCs w:val="22"/>
        </w:rPr>
        <w:t>x</w:t>
      </w:r>
    </w:p>
    <w:p w14:paraId="0C555EC3" w14:textId="176B3270" w:rsidR="001D3925" w:rsidRPr="00C057C3" w:rsidRDefault="001D3925" w:rsidP="001D392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>(C)</w:t>
      </w:r>
      <w:r w:rsidR="00D243A6" w:rsidRPr="00C057C3">
        <w:rPr>
          <w:rFonts w:ascii="Times New Roman" w:hAnsi="Times New Roman" w:cs="Times New Roman"/>
          <w:sz w:val="22"/>
          <w:szCs w:val="22"/>
        </w:rPr>
        <w:t xml:space="preserve"> –sin x cos x</w: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D) </w:t>
      </w:r>
      <w:r w:rsidR="00D243A6" w:rsidRPr="00C057C3">
        <w:rPr>
          <w:rFonts w:ascii="Times New Roman" w:hAnsi="Times New Roman" w:cs="Times New Roman"/>
          <w:sz w:val="22"/>
          <w:szCs w:val="22"/>
        </w:rPr>
        <w:t>sin</w:t>
      </w:r>
      <w:r w:rsidR="00D243A6" w:rsidRPr="00C057C3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="00D243A6" w:rsidRPr="00C057C3">
        <w:rPr>
          <w:rFonts w:ascii="Times New Roman" w:hAnsi="Times New Roman" w:cs="Times New Roman"/>
          <w:sz w:val="22"/>
          <w:szCs w:val="22"/>
        </w:rPr>
        <w:t>x</w:t>
      </w:r>
    </w:p>
    <w:p w14:paraId="3FD489C9" w14:textId="77777777" w:rsidR="00D243A6" w:rsidRPr="00C057C3" w:rsidRDefault="00D243A6" w:rsidP="001D392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</w:p>
    <w:p w14:paraId="6982C814" w14:textId="0945C034" w:rsidR="001D3925" w:rsidRPr="00C057C3" w:rsidRDefault="00D243A6" w:rsidP="001D392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>4</w:t>
      </w:r>
      <w:r w:rsidR="001D3925" w:rsidRPr="00C057C3">
        <w:rPr>
          <w:rFonts w:ascii="Times New Roman" w:hAnsi="Times New Roman" w:cs="Times New Roman"/>
          <w:sz w:val="22"/>
          <w:szCs w:val="22"/>
        </w:rPr>
        <w:t>.</w:t>
      </w:r>
      <w:r w:rsidR="001D3925" w:rsidRPr="00C057C3">
        <w:rPr>
          <w:rFonts w:ascii="Times New Roman" w:hAnsi="Times New Roman" w:cs="Times New Roman"/>
          <w:sz w:val="22"/>
          <w:szCs w:val="22"/>
        </w:rPr>
        <w:tab/>
      </w:r>
      <w:r w:rsidR="00D53665" w:rsidRPr="00C057C3">
        <w:rPr>
          <w:position w:val="-10"/>
          <w:sz w:val="22"/>
          <w:szCs w:val="22"/>
        </w:rPr>
        <w:object w:dxaOrig="2580" w:dyaOrig="300" w14:anchorId="4D67C6FA">
          <v:shape id="_x0000_i1034" type="#_x0000_t75" style="width:129pt;height:15pt" o:ole="">
            <v:imagedata r:id="rId26" o:title=""/>
          </v:shape>
          <o:OLEObject Type="Embed" ProgID="Equation.DSMT4" ShapeID="_x0000_i1034" DrawAspect="Content" ObjectID="_1657470728" r:id="rId27"/>
        </w:object>
      </w:r>
      <w:r w:rsidR="00D53665" w:rsidRPr="00C057C3">
        <w:rPr>
          <w:sz w:val="22"/>
          <w:szCs w:val="22"/>
        </w:rPr>
        <w:t xml:space="preserve"> </w:t>
      </w:r>
      <w:r w:rsidR="00D53665" w:rsidRPr="00C057C3">
        <w:rPr>
          <w:rFonts w:ascii="Times New Roman" w:hAnsi="Times New Roman" w:cs="Times New Roman"/>
          <w:sz w:val="22"/>
          <w:szCs w:val="22"/>
        </w:rPr>
        <w:t>is equal to</w:t>
      </w:r>
    </w:p>
    <w:p w14:paraId="59428CF1" w14:textId="28D9D686" w:rsidR="001D3925" w:rsidRPr="00C057C3" w:rsidRDefault="001D3925" w:rsidP="001D392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A) </w:t>
      </w:r>
      <w:r w:rsidR="00D53665" w:rsidRPr="00C057C3">
        <w:rPr>
          <w:rFonts w:ascii="Times New Roman" w:hAnsi="Times New Roman" w:cs="Times New Roman"/>
          <w:sz w:val="22"/>
          <w:szCs w:val="22"/>
        </w:rPr>
        <w:t>0</w: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B) </w:t>
      </w:r>
      <w:r w:rsidR="00D53665" w:rsidRPr="00C057C3">
        <w:rPr>
          <w:rFonts w:ascii="Times New Roman" w:hAnsi="Times New Roman" w:cs="Times New Roman"/>
          <w:sz w:val="22"/>
          <w:szCs w:val="22"/>
        </w:rPr>
        <w:t xml:space="preserve">2 cos </w:t>
      </w:r>
      <w:r w:rsidR="00D53665" w:rsidRPr="00C057C3">
        <w:rPr>
          <w:rFonts w:ascii="Times New Roman" w:hAnsi="Times New Roman" w:cs="Times New Roman"/>
          <w:sz w:val="22"/>
          <w:szCs w:val="22"/>
        </w:rPr>
        <w:sym w:font="Symbol" w:char="F071"/>
      </w:r>
    </w:p>
    <w:p w14:paraId="503D26F1" w14:textId="30668F7C" w:rsidR="001D3925" w:rsidRPr="00C057C3" w:rsidRDefault="001D3925" w:rsidP="001D392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C) </w:t>
      </w:r>
      <w:r w:rsidR="00D53665" w:rsidRPr="00C057C3">
        <w:rPr>
          <w:rFonts w:ascii="Times New Roman" w:hAnsi="Times New Roman" w:cs="Times New Roman"/>
          <w:sz w:val="22"/>
          <w:szCs w:val="22"/>
        </w:rPr>
        <w:t xml:space="preserve">2 sin </w:t>
      </w:r>
      <w:r w:rsidR="00D53665" w:rsidRPr="00C057C3">
        <w:rPr>
          <w:rFonts w:ascii="Times New Roman" w:hAnsi="Times New Roman" w:cs="Times New Roman"/>
          <w:sz w:val="22"/>
          <w:szCs w:val="22"/>
        </w:rPr>
        <w:sym w:font="Symbol" w:char="F071"/>
      </w:r>
      <w:r w:rsidR="00D53665" w:rsidRPr="00C057C3">
        <w:rPr>
          <w:rFonts w:ascii="Times New Roman" w:hAnsi="Times New Roman" w:cs="Times New Roman"/>
          <w:sz w:val="22"/>
          <w:szCs w:val="22"/>
        </w:rPr>
        <w:tab/>
      </w:r>
      <w:r w:rsidRPr="00C057C3">
        <w:rPr>
          <w:rFonts w:ascii="Times New Roman" w:hAnsi="Times New Roman" w:cs="Times New Roman"/>
          <w:sz w:val="22"/>
          <w:szCs w:val="22"/>
        </w:rPr>
        <w:t xml:space="preserve">(D) </w:t>
      </w:r>
      <w:r w:rsidR="00D53665" w:rsidRPr="00C057C3">
        <w:rPr>
          <w:rFonts w:ascii="Times New Roman" w:hAnsi="Times New Roman" w:cs="Times New Roman"/>
          <w:sz w:val="22"/>
          <w:szCs w:val="22"/>
        </w:rPr>
        <w:t xml:space="preserve">sin </w:t>
      </w:r>
      <w:r w:rsidR="00D53665" w:rsidRPr="00C057C3">
        <w:rPr>
          <w:rFonts w:ascii="Times New Roman" w:hAnsi="Times New Roman" w:cs="Times New Roman"/>
          <w:sz w:val="22"/>
          <w:szCs w:val="22"/>
        </w:rPr>
        <w:sym w:font="Symbol" w:char="F071"/>
      </w:r>
      <w:r w:rsidR="00D53665" w:rsidRPr="00C057C3">
        <w:rPr>
          <w:rFonts w:ascii="Times New Roman" w:hAnsi="Times New Roman" w:cs="Times New Roman"/>
          <w:sz w:val="22"/>
          <w:szCs w:val="22"/>
        </w:rPr>
        <w:t xml:space="preserve"> – cos </w:t>
      </w:r>
      <w:r w:rsidR="00D53665" w:rsidRPr="00C057C3">
        <w:rPr>
          <w:rFonts w:ascii="Times New Roman" w:hAnsi="Times New Roman" w:cs="Times New Roman"/>
          <w:sz w:val="22"/>
          <w:szCs w:val="22"/>
        </w:rPr>
        <w:sym w:font="Symbol" w:char="F071"/>
      </w:r>
      <w:r w:rsidR="00D53665" w:rsidRPr="00C057C3">
        <w:rPr>
          <w:rFonts w:ascii="Times New Roman" w:hAnsi="Times New Roman" w:cs="Times New Roman"/>
          <w:sz w:val="22"/>
          <w:szCs w:val="22"/>
        </w:rPr>
        <w:t xml:space="preserve"> </w:t>
      </w:r>
    </w:p>
    <w:p w14:paraId="4B1182C0" w14:textId="77777777" w:rsidR="00D53665" w:rsidRPr="00C057C3" w:rsidRDefault="00D53665" w:rsidP="001E0BD0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</w:p>
    <w:p w14:paraId="47CD4F79" w14:textId="09B6AF1D" w:rsidR="001E0BD0" w:rsidRPr="00C057C3" w:rsidRDefault="001E5BB0" w:rsidP="001E0BD0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>5</w:t>
      </w:r>
      <w:r w:rsidR="001E0BD0" w:rsidRPr="00C057C3">
        <w:rPr>
          <w:rFonts w:ascii="Times New Roman" w:hAnsi="Times New Roman" w:cs="Times New Roman"/>
          <w:sz w:val="22"/>
          <w:szCs w:val="22"/>
        </w:rPr>
        <w:t>.</w:t>
      </w:r>
      <w:r w:rsidR="001E0BD0" w:rsidRPr="00C057C3">
        <w:rPr>
          <w:rFonts w:ascii="Times New Roman" w:hAnsi="Times New Roman" w:cs="Times New Roman"/>
          <w:sz w:val="22"/>
          <w:szCs w:val="22"/>
        </w:rPr>
        <w:tab/>
      </w:r>
      <w:r w:rsidR="00584C93" w:rsidRPr="00C057C3">
        <w:rPr>
          <w:rFonts w:ascii="Times New Roman" w:hAnsi="Times New Roman" w:cs="Times New Roman"/>
          <w:sz w:val="22"/>
          <w:szCs w:val="22"/>
        </w:rPr>
        <w:t>The value of cos 10° – sin 10° is</w:t>
      </w:r>
      <w:r w:rsidR="001E0BD0" w:rsidRPr="00C057C3">
        <w:rPr>
          <w:rFonts w:ascii="Times New Roman" w:hAnsi="Times New Roman" w:cs="Times New Roman"/>
          <w:sz w:val="22"/>
          <w:szCs w:val="22"/>
        </w:rPr>
        <w:t xml:space="preserve"> </w:t>
      </w:r>
    </w:p>
    <w:p w14:paraId="2A6E9D31" w14:textId="03A7DD25" w:rsidR="001E0BD0" w:rsidRPr="00C057C3" w:rsidRDefault="001E0BD0" w:rsidP="001E0BD0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A) </w:t>
      </w:r>
      <w:r w:rsidR="00584C93" w:rsidRPr="00C057C3">
        <w:rPr>
          <w:rFonts w:ascii="Times New Roman" w:hAnsi="Times New Roman" w:cs="Times New Roman"/>
          <w:sz w:val="22"/>
          <w:szCs w:val="22"/>
        </w:rPr>
        <w:t>Positive</w: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B) </w:t>
      </w:r>
      <w:r w:rsidR="00584C93" w:rsidRPr="00C057C3">
        <w:rPr>
          <w:rFonts w:ascii="Times New Roman" w:hAnsi="Times New Roman" w:cs="Times New Roman"/>
          <w:sz w:val="22"/>
          <w:szCs w:val="22"/>
        </w:rPr>
        <w:t>Negative</w:t>
      </w:r>
    </w:p>
    <w:p w14:paraId="7091182C" w14:textId="34600CF6" w:rsidR="001E0BD0" w:rsidRPr="00C057C3" w:rsidRDefault="001E0BD0" w:rsidP="001E0BD0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C) </w:t>
      </w:r>
      <w:r w:rsidR="00584C93" w:rsidRPr="00C057C3">
        <w:rPr>
          <w:rFonts w:ascii="Times New Roman" w:hAnsi="Times New Roman" w:cs="Times New Roman"/>
          <w:sz w:val="22"/>
          <w:szCs w:val="22"/>
        </w:rPr>
        <w:t>0</w: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D) </w:t>
      </w:r>
      <w:r w:rsidR="00584C93" w:rsidRPr="00C057C3">
        <w:rPr>
          <w:rFonts w:ascii="Times New Roman" w:hAnsi="Times New Roman" w:cs="Times New Roman"/>
          <w:sz w:val="22"/>
          <w:szCs w:val="22"/>
        </w:rPr>
        <w:t>1</w:t>
      </w:r>
    </w:p>
    <w:p w14:paraId="119A1E08" w14:textId="77777777" w:rsidR="00584C93" w:rsidRPr="00C057C3" w:rsidRDefault="00584C93" w:rsidP="001E0BD0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</w:p>
    <w:p w14:paraId="6028E1DF" w14:textId="1E6ED4A9" w:rsidR="001E0BD0" w:rsidRPr="00C057C3" w:rsidRDefault="00584C93" w:rsidP="001E0BD0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>6</w:t>
      </w:r>
      <w:r w:rsidR="001E0BD0" w:rsidRPr="00C057C3">
        <w:rPr>
          <w:rFonts w:ascii="Times New Roman" w:hAnsi="Times New Roman" w:cs="Times New Roman"/>
          <w:sz w:val="22"/>
          <w:szCs w:val="22"/>
        </w:rPr>
        <w:t>.</w:t>
      </w:r>
      <w:r w:rsidR="001E0BD0" w:rsidRPr="00C057C3">
        <w:rPr>
          <w:rFonts w:ascii="Times New Roman" w:hAnsi="Times New Roman" w:cs="Times New Roman"/>
          <w:sz w:val="22"/>
          <w:szCs w:val="22"/>
        </w:rPr>
        <w:tab/>
      </w:r>
      <w:r w:rsidR="0099256D" w:rsidRPr="00C057C3">
        <w:rPr>
          <w:rFonts w:ascii="Times New Roman" w:hAnsi="Times New Roman" w:cs="Times New Roman"/>
          <w:sz w:val="22"/>
          <w:szCs w:val="22"/>
        </w:rPr>
        <w:t xml:space="preserve">If tan A and tan B are the roots of the quadratic equation </w:t>
      </w:r>
      <w:r w:rsidR="0099256D" w:rsidRPr="00C057C3">
        <w:rPr>
          <w:position w:val="-8"/>
          <w:sz w:val="22"/>
          <w:szCs w:val="22"/>
        </w:rPr>
        <w:object w:dxaOrig="1400" w:dyaOrig="300" w14:anchorId="2E7F6139">
          <v:shape id="_x0000_i1035" type="#_x0000_t75" style="width:69.75pt;height:15pt" o:ole="">
            <v:imagedata r:id="rId28" o:title=""/>
          </v:shape>
          <o:OLEObject Type="Embed" ProgID="Equation.DSMT4" ShapeID="_x0000_i1035" DrawAspect="Content" ObjectID="_1657470729" r:id="rId29"/>
        </w:object>
      </w:r>
      <w:r w:rsidR="0099256D" w:rsidRPr="00C057C3">
        <w:rPr>
          <w:sz w:val="22"/>
          <w:szCs w:val="22"/>
        </w:rPr>
        <w:t xml:space="preserve"> </w:t>
      </w:r>
      <w:r w:rsidR="0099256D" w:rsidRPr="00C057C3">
        <w:rPr>
          <w:rFonts w:ascii="Times New Roman" w:hAnsi="Times New Roman" w:cs="Times New Roman"/>
          <w:sz w:val="22"/>
          <w:szCs w:val="22"/>
        </w:rPr>
        <w:t xml:space="preserve">then the value of </w:t>
      </w:r>
      <w:r w:rsidR="0099256D" w:rsidRPr="00C057C3">
        <w:rPr>
          <w:position w:val="-10"/>
          <w:sz w:val="22"/>
          <w:szCs w:val="22"/>
        </w:rPr>
        <w:object w:dxaOrig="1140" w:dyaOrig="320" w14:anchorId="7318EDFC">
          <v:shape id="_x0000_i1036" type="#_x0000_t75" style="width:57pt;height:15.75pt" o:ole="">
            <v:imagedata r:id="rId30" o:title=""/>
          </v:shape>
          <o:OLEObject Type="Embed" ProgID="Equation.DSMT4" ShapeID="_x0000_i1036" DrawAspect="Content" ObjectID="_1657470730" r:id="rId31"/>
        </w:object>
      </w:r>
    </w:p>
    <w:p w14:paraId="1B6E1EA0" w14:textId="6E5547AC" w:rsidR="001E0BD0" w:rsidRPr="00C057C3" w:rsidRDefault="001E0BD0" w:rsidP="001E0BD0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A) </w:t>
      </w:r>
      <w:r w:rsidR="0099256D" w:rsidRPr="00C057C3">
        <w:rPr>
          <w:position w:val="-28"/>
          <w:sz w:val="22"/>
          <w:szCs w:val="22"/>
        </w:rPr>
        <w:object w:dxaOrig="1120" w:dyaOrig="639" w14:anchorId="2B90EE22">
          <v:shape id="_x0000_i1037" type="#_x0000_t75" style="width:56.25pt;height:31.5pt" o:ole="">
            <v:imagedata r:id="rId32" o:title=""/>
          </v:shape>
          <o:OLEObject Type="Embed" ProgID="Equation.DSMT4" ShapeID="_x0000_i1037" DrawAspect="Content" ObjectID="_1657470731" r:id="rId33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B) </w:t>
      </w:r>
      <w:r w:rsidR="0099256D" w:rsidRPr="00C057C3">
        <w:rPr>
          <w:position w:val="-22"/>
          <w:sz w:val="22"/>
          <w:szCs w:val="22"/>
        </w:rPr>
        <w:object w:dxaOrig="700" w:dyaOrig="580" w14:anchorId="7C47ECD3">
          <v:shape id="_x0000_i1038" type="#_x0000_t75" style="width:35.25pt;height:29.25pt" o:ole="">
            <v:imagedata r:id="rId34" o:title=""/>
          </v:shape>
          <o:OLEObject Type="Embed" ProgID="Equation.DSMT4" ShapeID="_x0000_i1038" DrawAspect="Content" ObjectID="_1657470732" r:id="rId35"/>
        </w:object>
      </w:r>
    </w:p>
    <w:p w14:paraId="6A99A834" w14:textId="11D86551" w:rsidR="001E0BD0" w:rsidRPr="00C057C3" w:rsidRDefault="001E0BD0" w:rsidP="001E0BD0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>(C)</w:t>
      </w:r>
      <w:r w:rsidR="0099256D" w:rsidRPr="00C057C3">
        <w:rPr>
          <w:rFonts w:ascii="Times New Roman" w:hAnsi="Times New Roman" w:cs="Times New Roman"/>
          <w:sz w:val="22"/>
          <w:szCs w:val="22"/>
        </w:rPr>
        <w:t xml:space="preserve"> </w:t>
      </w:r>
      <w:r w:rsidR="0099256D" w:rsidRPr="00C057C3">
        <w:rPr>
          <w:position w:val="-28"/>
          <w:sz w:val="22"/>
          <w:szCs w:val="22"/>
        </w:rPr>
        <w:object w:dxaOrig="760" w:dyaOrig="639" w14:anchorId="71921CE3">
          <v:shape id="_x0000_i1039" type="#_x0000_t75" style="width:38.25pt;height:31.5pt" o:ole="">
            <v:imagedata r:id="rId36" o:title=""/>
          </v:shape>
          <o:OLEObject Type="Embed" ProgID="Equation.DSMT4" ShapeID="_x0000_i1039" DrawAspect="Content" ObjectID="_1657470733" r:id="rId37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D) </w:t>
      </w:r>
      <w:r w:rsidR="0099256D" w:rsidRPr="00C057C3">
        <w:rPr>
          <w:position w:val="-28"/>
          <w:sz w:val="22"/>
          <w:szCs w:val="22"/>
        </w:rPr>
        <w:object w:dxaOrig="920" w:dyaOrig="639" w14:anchorId="77D3C278">
          <v:shape id="_x0000_i1040" type="#_x0000_t75" style="width:45.75pt;height:31.5pt" o:ole="">
            <v:imagedata r:id="rId38" o:title=""/>
          </v:shape>
          <o:OLEObject Type="Embed" ProgID="Equation.DSMT4" ShapeID="_x0000_i1040" DrawAspect="Content" ObjectID="_1657470734" r:id="rId39"/>
        </w:object>
      </w:r>
    </w:p>
    <w:p w14:paraId="4DB72B1F" w14:textId="77777777" w:rsidR="0099256D" w:rsidRPr="00C057C3" w:rsidRDefault="0099256D" w:rsidP="00273F31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</w:p>
    <w:p w14:paraId="5E4E2E98" w14:textId="093A452C" w:rsidR="00273F31" w:rsidRPr="00C057C3" w:rsidRDefault="0099256D" w:rsidP="00273F31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>7</w:t>
      </w:r>
      <w:r w:rsidR="00273F31" w:rsidRPr="00C057C3">
        <w:rPr>
          <w:rFonts w:ascii="Times New Roman" w:hAnsi="Times New Roman" w:cs="Times New Roman"/>
          <w:sz w:val="22"/>
          <w:szCs w:val="22"/>
        </w:rPr>
        <w:t>.</w:t>
      </w:r>
      <w:r w:rsidR="00273F31" w:rsidRPr="00C057C3">
        <w:rPr>
          <w:rFonts w:ascii="Times New Roman" w:hAnsi="Times New Roman" w:cs="Times New Roman"/>
          <w:sz w:val="22"/>
          <w:szCs w:val="22"/>
        </w:rPr>
        <w:tab/>
      </w:r>
      <w:r w:rsidR="00196753" w:rsidRPr="00C057C3">
        <w:rPr>
          <w:rFonts w:ascii="Times New Roman" w:hAnsi="Times New Roman" w:cs="Times New Roman"/>
          <w:sz w:val="22"/>
          <w:szCs w:val="22"/>
        </w:rPr>
        <w:t>If tan A – tan B = x and cot B – cot A = y, then cot (A – B) is equal to</w:t>
      </w:r>
      <w:r w:rsidR="00273F31" w:rsidRPr="00C057C3">
        <w:rPr>
          <w:rFonts w:ascii="Times New Roman" w:hAnsi="Times New Roman" w:cs="Times New Roman"/>
          <w:sz w:val="22"/>
          <w:szCs w:val="22"/>
        </w:rPr>
        <w:t xml:space="preserve"> </w:t>
      </w:r>
    </w:p>
    <w:p w14:paraId="785E61EB" w14:textId="3D9AE7E5" w:rsidR="00273F31" w:rsidRPr="00C057C3" w:rsidRDefault="00273F31" w:rsidP="00273F31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>(A)</w:t>
      </w:r>
      <w:r w:rsidR="00196753" w:rsidRPr="00C057C3">
        <w:rPr>
          <w:rFonts w:ascii="Times New Roman" w:hAnsi="Times New Roman" w:cs="Times New Roman"/>
          <w:sz w:val="22"/>
          <w:szCs w:val="22"/>
        </w:rPr>
        <w:t xml:space="preserve"> </w:t>
      </w:r>
      <w:r w:rsidR="00196753" w:rsidRPr="00C057C3">
        <w:rPr>
          <w:position w:val="-28"/>
          <w:sz w:val="22"/>
          <w:szCs w:val="22"/>
        </w:rPr>
        <w:object w:dxaOrig="600" w:dyaOrig="639" w14:anchorId="0EBBBB45">
          <v:shape id="_x0000_i1041" type="#_x0000_t75" style="width:30pt;height:31.5pt" o:ole="">
            <v:imagedata r:id="rId40" o:title=""/>
          </v:shape>
          <o:OLEObject Type="Embed" ProgID="Equation.DSMT4" ShapeID="_x0000_i1041" DrawAspect="Content" ObjectID="_1657470735" r:id="rId41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B) </w:t>
      </w:r>
      <w:r w:rsidR="00196753" w:rsidRPr="00C057C3">
        <w:rPr>
          <w:position w:val="-28"/>
          <w:sz w:val="22"/>
          <w:szCs w:val="22"/>
        </w:rPr>
        <w:object w:dxaOrig="600" w:dyaOrig="639" w14:anchorId="53534C17">
          <v:shape id="_x0000_i1042" type="#_x0000_t75" style="width:30pt;height:31.5pt" o:ole="">
            <v:imagedata r:id="rId42" o:title=""/>
          </v:shape>
          <o:OLEObject Type="Embed" ProgID="Equation.DSMT4" ShapeID="_x0000_i1042" DrawAspect="Content" ObjectID="_1657470736" r:id="rId43"/>
        </w:object>
      </w:r>
    </w:p>
    <w:p w14:paraId="57DF795E" w14:textId="7C6061AE" w:rsidR="00273F31" w:rsidRPr="00C057C3" w:rsidRDefault="00273F31" w:rsidP="00273F31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>(C)</w:t>
      </w:r>
      <w:r w:rsidR="00196753" w:rsidRPr="00C057C3">
        <w:rPr>
          <w:rFonts w:ascii="Times New Roman" w:hAnsi="Times New Roman" w:cs="Times New Roman"/>
          <w:sz w:val="22"/>
          <w:szCs w:val="22"/>
        </w:rPr>
        <w:t xml:space="preserve"> </w:t>
      </w:r>
      <w:r w:rsidR="00196753" w:rsidRPr="00C057C3">
        <w:rPr>
          <w:position w:val="-28"/>
          <w:sz w:val="22"/>
          <w:szCs w:val="22"/>
        </w:rPr>
        <w:object w:dxaOrig="600" w:dyaOrig="639" w14:anchorId="6E0AE403">
          <v:shape id="_x0000_i1043" type="#_x0000_t75" style="width:30pt;height:31.5pt" o:ole="">
            <v:imagedata r:id="rId44" o:title=""/>
          </v:shape>
          <o:OLEObject Type="Embed" ProgID="Equation.DSMT4" ShapeID="_x0000_i1043" DrawAspect="Content" ObjectID="_1657470737" r:id="rId45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D) </w:t>
      </w:r>
      <w:r w:rsidR="00196753" w:rsidRPr="00C057C3">
        <w:rPr>
          <w:rFonts w:ascii="Times New Roman" w:hAnsi="Times New Roman" w:cs="Times New Roman"/>
          <w:sz w:val="22"/>
          <w:szCs w:val="22"/>
        </w:rPr>
        <w:t>none of these</w:t>
      </w:r>
    </w:p>
    <w:p w14:paraId="17412447" w14:textId="77777777" w:rsidR="00196753" w:rsidRPr="00C057C3" w:rsidRDefault="00196753" w:rsidP="00273F31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2"/>
          <w:szCs w:val="22"/>
        </w:rPr>
      </w:pPr>
    </w:p>
    <w:p w14:paraId="2AC607AF" w14:textId="43E893DF" w:rsidR="00712631" w:rsidRPr="00C057C3" w:rsidRDefault="00196753" w:rsidP="00712631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>8</w:t>
      </w:r>
      <w:r w:rsidR="00712631" w:rsidRPr="00C057C3">
        <w:rPr>
          <w:rFonts w:ascii="Times New Roman" w:hAnsi="Times New Roman" w:cs="Times New Roman"/>
          <w:sz w:val="22"/>
          <w:szCs w:val="22"/>
        </w:rPr>
        <w:t>.</w:t>
      </w:r>
      <w:r w:rsidR="00712631" w:rsidRPr="00C057C3">
        <w:rPr>
          <w:rFonts w:ascii="Times New Roman" w:hAnsi="Times New Roman" w:cs="Times New Roman"/>
          <w:sz w:val="22"/>
          <w:szCs w:val="22"/>
        </w:rPr>
        <w:tab/>
      </w:r>
      <w:r w:rsidRPr="00C057C3">
        <w:rPr>
          <w:rFonts w:ascii="Times New Roman" w:hAnsi="Times New Roman" w:cs="Times New Roman"/>
          <w:sz w:val="22"/>
          <w:szCs w:val="22"/>
        </w:rPr>
        <w:t xml:space="preserve">The value of the expression </w:t>
      </w:r>
      <w:r w:rsidRPr="00C057C3">
        <w:rPr>
          <w:position w:val="-26"/>
          <w:sz w:val="22"/>
          <w:szCs w:val="22"/>
        </w:rPr>
        <w:object w:dxaOrig="4380" w:dyaOrig="639" w14:anchorId="3D111842">
          <v:shape id="_x0000_i1044" type="#_x0000_t75" style="width:219pt;height:31.5pt" o:ole="">
            <v:imagedata r:id="rId46" o:title=""/>
          </v:shape>
          <o:OLEObject Type="Embed" ProgID="Equation.DSMT4" ShapeID="_x0000_i1044" DrawAspect="Content" ObjectID="_1657470738" r:id="rId47"/>
        </w:object>
      </w:r>
      <w:r w:rsidRPr="00C057C3">
        <w:rPr>
          <w:sz w:val="22"/>
          <w:szCs w:val="22"/>
        </w:rPr>
        <w:t xml:space="preserve"> </w:t>
      </w:r>
      <w:r w:rsidRPr="00C057C3">
        <w:rPr>
          <w:rFonts w:ascii="Times New Roman" w:hAnsi="Times New Roman" w:cs="Times New Roman"/>
          <w:sz w:val="22"/>
          <w:szCs w:val="22"/>
        </w:rPr>
        <w:t>is</w:t>
      </w:r>
    </w:p>
    <w:p w14:paraId="0A21908E" w14:textId="1DF2F434" w:rsidR="00712631" w:rsidRPr="00C057C3" w:rsidRDefault="00712631" w:rsidP="00712631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A) </w:t>
      </w:r>
      <w:r w:rsidR="00196753" w:rsidRPr="00C057C3">
        <w:rPr>
          <w:position w:val="-22"/>
          <w:sz w:val="22"/>
          <w:szCs w:val="22"/>
        </w:rPr>
        <w:object w:dxaOrig="200" w:dyaOrig="580" w14:anchorId="2101A220">
          <v:shape id="_x0000_i1045" type="#_x0000_t75" style="width:9.75pt;height:29.25pt" o:ole="">
            <v:imagedata r:id="rId48" o:title=""/>
          </v:shape>
          <o:OLEObject Type="Embed" ProgID="Equation.DSMT4" ShapeID="_x0000_i1045" DrawAspect="Content" ObjectID="_1657470739" r:id="rId49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B) </w:t>
      </w:r>
      <w:r w:rsidR="00196753" w:rsidRPr="00C057C3">
        <w:rPr>
          <w:position w:val="-22"/>
          <w:sz w:val="22"/>
          <w:szCs w:val="22"/>
        </w:rPr>
        <w:object w:dxaOrig="300" w:dyaOrig="580" w14:anchorId="02248180">
          <v:shape id="_x0000_i1046" type="#_x0000_t75" style="width:15pt;height:29.25pt" o:ole="">
            <v:imagedata r:id="rId50" o:title=""/>
          </v:shape>
          <o:OLEObject Type="Embed" ProgID="Equation.DSMT4" ShapeID="_x0000_i1046" DrawAspect="Content" ObjectID="_1657470740" r:id="rId51"/>
        </w:object>
      </w:r>
    </w:p>
    <w:p w14:paraId="44B3521B" w14:textId="7AFC0897" w:rsidR="00712631" w:rsidRPr="00C057C3" w:rsidRDefault="00712631" w:rsidP="00712631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C) </w:t>
      </w:r>
      <w:r w:rsidR="00196753" w:rsidRPr="00C057C3">
        <w:rPr>
          <w:position w:val="-22"/>
          <w:sz w:val="22"/>
          <w:szCs w:val="22"/>
        </w:rPr>
        <w:object w:dxaOrig="220" w:dyaOrig="580" w14:anchorId="255B1295">
          <v:shape id="_x0000_i1047" type="#_x0000_t75" style="width:11.25pt;height:29.25pt" o:ole="">
            <v:imagedata r:id="rId52" o:title=""/>
          </v:shape>
          <o:OLEObject Type="Embed" ProgID="Equation.DSMT4" ShapeID="_x0000_i1047" DrawAspect="Content" ObjectID="_1657470741" r:id="rId53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D) </w:t>
      </w:r>
      <w:r w:rsidR="00196753" w:rsidRPr="00C057C3">
        <w:rPr>
          <w:rFonts w:ascii="Times New Roman" w:hAnsi="Times New Roman" w:cs="Times New Roman"/>
          <w:sz w:val="22"/>
          <w:szCs w:val="22"/>
        </w:rPr>
        <w:t>0</w:t>
      </w:r>
    </w:p>
    <w:p w14:paraId="5AEF3150" w14:textId="77777777" w:rsidR="00242AA7" w:rsidRPr="00C057C3" w:rsidRDefault="00242AA7" w:rsidP="001A0BBF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</w:p>
    <w:p w14:paraId="35F435E6" w14:textId="77777777" w:rsidR="00C057C3" w:rsidRDefault="00C057C3" w:rsidP="001A0BBF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</w:p>
    <w:p w14:paraId="343C7DD9" w14:textId="77777777" w:rsidR="00C057C3" w:rsidRDefault="00C057C3" w:rsidP="001A0BBF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</w:p>
    <w:p w14:paraId="22D90021" w14:textId="77777777" w:rsidR="00C057C3" w:rsidRDefault="00C057C3" w:rsidP="001A0BBF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</w:p>
    <w:p w14:paraId="20B1548B" w14:textId="77777777" w:rsidR="00C057C3" w:rsidRDefault="00C057C3" w:rsidP="001A0BBF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</w:p>
    <w:p w14:paraId="61A6DE82" w14:textId="79E6A769" w:rsidR="001A0BBF" w:rsidRPr="00C057C3" w:rsidRDefault="00242AA7" w:rsidP="001A0BBF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lastRenderedPageBreak/>
        <w:t>9</w:t>
      </w:r>
      <w:r w:rsidR="001A0BBF" w:rsidRPr="00C057C3">
        <w:rPr>
          <w:rFonts w:ascii="Times New Roman" w:hAnsi="Times New Roman" w:cs="Times New Roman"/>
          <w:sz w:val="22"/>
          <w:szCs w:val="22"/>
        </w:rPr>
        <w:t>.</w:t>
      </w:r>
      <w:r w:rsidR="001A0BBF" w:rsidRPr="00C057C3">
        <w:rPr>
          <w:rFonts w:ascii="Times New Roman" w:hAnsi="Times New Roman" w:cs="Times New Roman"/>
          <w:sz w:val="22"/>
          <w:szCs w:val="22"/>
        </w:rPr>
        <w:tab/>
      </w:r>
      <w:r w:rsidR="009E5099" w:rsidRPr="00C057C3">
        <w:rPr>
          <w:rFonts w:ascii="Times New Roman" w:hAnsi="Times New Roman" w:cs="Times New Roman"/>
          <w:sz w:val="22"/>
          <w:szCs w:val="22"/>
        </w:rPr>
        <w:t>If cos (A – B) = 3/5 and tan A tan B = 2</w:t>
      </w:r>
      <w:r w:rsidR="00252BAC" w:rsidRPr="00C057C3">
        <w:rPr>
          <w:rFonts w:ascii="Times New Roman" w:hAnsi="Times New Roman" w:cs="Times New Roman"/>
          <w:sz w:val="22"/>
          <w:szCs w:val="22"/>
        </w:rPr>
        <w:t xml:space="preserve"> </w:t>
      </w:r>
    </w:p>
    <w:p w14:paraId="59B2FDFD" w14:textId="6B622429" w:rsidR="001A0BBF" w:rsidRPr="00C057C3" w:rsidRDefault="001A0BBF" w:rsidP="001A0BBF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A) </w:t>
      </w:r>
      <w:r w:rsidR="009E5099" w:rsidRPr="00C057C3">
        <w:rPr>
          <w:position w:val="-22"/>
          <w:sz w:val="22"/>
          <w:szCs w:val="22"/>
        </w:rPr>
        <w:object w:dxaOrig="1540" w:dyaOrig="580" w14:anchorId="697117F5">
          <v:shape id="_x0000_i1048" type="#_x0000_t75" style="width:77.25pt;height:29.25pt" o:ole="">
            <v:imagedata r:id="rId54" o:title=""/>
          </v:shape>
          <o:OLEObject Type="Embed" ProgID="Equation.DSMT4" ShapeID="_x0000_i1048" DrawAspect="Content" ObjectID="_1657470742" r:id="rId55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B) </w:t>
      </w:r>
      <w:r w:rsidR="009E5099" w:rsidRPr="00C057C3">
        <w:rPr>
          <w:position w:val="-22"/>
          <w:sz w:val="22"/>
          <w:szCs w:val="22"/>
        </w:rPr>
        <w:object w:dxaOrig="1480" w:dyaOrig="580" w14:anchorId="1A668DFF">
          <v:shape id="_x0000_i1049" type="#_x0000_t75" style="width:74.25pt;height:29.25pt" o:ole="">
            <v:imagedata r:id="rId56" o:title=""/>
          </v:shape>
          <o:OLEObject Type="Embed" ProgID="Equation.DSMT4" ShapeID="_x0000_i1049" DrawAspect="Content" ObjectID="_1657470743" r:id="rId57"/>
        </w:object>
      </w:r>
    </w:p>
    <w:p w14:paraId="42C6A7CE" w14:textId="75E104C3" w:rsidR="001A0BBF" w:rsidRPr="00C057C3" w:rsidRDefault="001A0BBF" w:rsidP="001A0BBF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C) </w:t>
      </w:r>
      <w:r w:rsidR="009E5099" w:rsidRPr="00C057C3">
        <w:rPr>
          <w:position w:val="-22"/>
          <w:sz w:val="22"/>
          <w:szCs w:val="22"/>
        </w:rPr>
        <w:object w:dxaOrig="1540" w:dyaOrig="580" w14:anchorId="691AE680">
          <v:shape id="_x0000_i1050" type="#_x0000_t75" style="width:77.25pt;height:29.25pt" o:ole="">
            <v:imagedata r:id="rId58" o:title=""/>
          </v:shape>
          <o:OLEObject Type="Embed" ProgID="Equation.DSMT4" ShapeID="_x0000_i1050" DrawAspect="Content" ObjectID="_1657470744" r:id="rId59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>(D)</w:t>
      </w:r>
      <w:r w:rsidR="009E5099" w:rsidRPr="00C057C3">
        <w:rPr>
          <w:sz w:val="22"/>
          <w:szCs w:val="22"/>
        </w:rPr>
        <w:t xml:space="preserve"> </w:t>
      </w:r>
      <w:r w:rsidR="009E5099" w:rsidRPr="00C057C3">
        <w:rPr>
          <w:position w:val="-22"/>
          <w:sz w:val="22"/>
          <w:szCs w:val="22"/>
        </w:rPr>
        <w:object w:dxaOrig="1380" w:dyaOrig="580" w14:anchorId="062FC87C">
          <v:shape id="_x0000_i1051" type="#_x0000_t75" style="width:69pt;height:29.25pt" o:ole="">
            <v:imagedata r:id="rId60" o:title=""/>
          </v:shape>
          <o:OLEObject Type="Embed" ProgID="Equation.DSMT4" ShapeID="_x0000_i1051" DrawAspect="Content" ObjectID="_1657470745" r:id="rId61"/>
        </w:object>
      </w:r>
    </w:p>
    <w:p w14:paraId="1A2010C4" w14:textId="77777777" w:rsidR="009E5099" w:rsidRPr="00C057C3" w:rsidRDefault="009E5099" w:rsidP="0053128B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</w:p>
    <w:p w14:paraId="0DDCEF40" w14:textId="06174DE0" w:rsidR="0053128B" w:rsidRPr="00C057C3" w:rsidRDefault="009E5099" w:rsidP="0053128B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>10</w:t>
      </w:r>
      <w:r w:rsidR="0053128B" w:rsidRPr="00C057C3">
        <w:rPr>
          <w:rFonts w:ascii="Times New Roman" w:hAnsi="Times New Roman" w:cs="Times New Roman"/>
          <w:sz w:val="22"/>
          <w:szCs w:val="22"/>
        </w:rPr>
        <w:t>.</w:t>
      </w:r>
      <w:r w:rsidR="0053128B" w:rsidRPr="00C057C3">
        <w:rPr>
          <w:rFonts w:ascii="Times New Roman" w:hAnsi="Times New Roman" w:cs="Times New Roman"/>
          <w:sz w:val="22"/>
          <w:szCs w:val="22"/>
        </w:rPr>
        <w:tab/>
      </w:r>
      <w:r w:rsidR="00513F2D" w:rsidRPr="00C057C3">
        <w:rPr>
          <w:rFonts w:ascii="Times New Roman" w:hAnsi="Times New Roman" w:cs="Times New Roman"/>
          <w:sz w:val="22"/>
          <w:szCs w:val="22"/>
        </w:rPr>
        <w:t xml:space="preserve">If </w:t>
      </w:r>
      <w:r w:rsidR="00513F2D" w:rsidRPr="00C057C3">
        <w:rPr>
          <w:position w:val="-26"/>
          <w:sz w:val="22"/>
          <w:szCs w:val="22"/>
        </w:rPr>
        <w:object w:dxaOrig="1620" w:dyaOrig="639" w14:anchorId="1C0453B8">
          <v:shape id="_x0000_i1052" type="#_x0000_t75" style="width:80.25pt;height:31.5pt" o:ole="">
            <v:imagedata r:id="rId62" o:title=""/>
          </v:shape>
          <o:OLEObject Type="Embed" ProgID="Equation.DSMT4" ShapeID="_x0000_i1052" DrawAspect="Content" ObjectID="_1657470746" r:id="rId63"/>
        </w:object>
      </w:r>
      <w:r w:rsidR="00513F2D" w:rsidRPr="00C057C3">
        <w:rPr>
          <w:sz w:val="22"/>
          <w:szCs w:val="22"/>
        </w:rPr>
        <w:t xml:space="preserve"> </w:t>
      </w:r>
      <w:r w:rsidR="00513F2D" w:rsidRPr="00C057C3">
        <w:rPr>
          <w:rFonts w:ascii="Times New Roman" w:hAnsi="Times New Roman" w:cs="Times New Roman"/>
          <w:sz w:val="22"/>
          <w:szCs w:val="22"/>
        </w:rPr>
        <w:t>then</w:t>
      </w:r>
      <w:r w:rsidR="0053128B" w:rsidRPr="00C057C3">
        <w:rPr>
          <w:rFonts w:ascii="Times New Roman" w:hAnsi="Times New Roman" w:cs="Times New Roman"/>
          <w:sz w:val="22"/>
          <w:szCs w:val="22"/>
        </w:rPr>
        <w:t xml:space="preserve"> </w:t>
      </w:r>
      <w:r w:rsidR="00513F2D" w:rsidRPr="00C057C3">
        <w:rPr>
          <w:position w:val="-6"/>
          <w:sz w:val="22"/>
          <w:szCs w:val="22"/>
        </w:rPr>
        <w:object w:dxaOrig="600" w:dyaOrig="260" w14:anchorId="58E9B681">
          <v:shape id="_x0000_i1053" type="#_x0000_t75" style="width:30pt;height:12.75pt" o:ole="">
            <v:imagedata r:id="rId64" o:title=""/>
          </v:shape>
          <o:OLEObject Type="Embed" ProgID="Equation.DSMT4" ShapeID="_x0000_i1053" DrawAspect="Content" ObjectID="_1657470747" r:id="rId65"/>
        </w:object>
      </w:r>
      <w:r w:rsidR="00513F2D" w:rsidRPr="00C057C3">
        <w:rPr>
          <w:sz w:val="22"/>
          <w:szCs w:val="22"/>
        </w:rPr>
        <w:t xml:space="preserve"> </w:t>
      </w:r>
      <w:r w:rsidR="00513F2D" w:rsidRPr="00C057C3">
        <w:rPr>
          <w:rFonts w:ascii="Times New Roman" w:hAnsi="Times New Roman" w:cs="Times New Roman"/>
          <w:sz w:val="22"/>
          <w:szCs w:val="22"/>
        </w:rPr>
        <w:t>in terms of ‘a’ is</w:t>
      </w:r>
    </w:p>
    <w:p w14:paraId="6FD31243" w14:textId="00D673B9" w:rsidR="0053128B" w:rsidRPr="00C057C3" w:rsidRDefault="0053128B" w:rsidP="0053128B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>(A)</w:t>
      </w:r>
      <w:r w:rsidR="00513F2D" w:rsidRPr="00C057C3">
        <w:rPr>
          <w:rFonts w:ascii="Times New Roman" w:hAnsi="Times New Roman" w:cs="Times New Roman"/>
          <w:sz w:val="22"/>
          <w:szCs w:val="22"/>
        </w:rPr>
        <w:t xml:space="preserve"> </w:t>
      </w:r>
      <w:r w:rsidR="00513F2D" w:rsidRPr="00C057C3">
        <w:rPr>
          <w:position w:val="-26"/>
          <w:sz w:val="22"/>
          <w:szCs w:val="22"/>
        </w:rPr>
        <w:object w:dxaOrig="1080" w:dyaOrig="639" w14:anchorId="0B1CEDFC">
          <v:shape id="_x0000_i1054" type="#_x0000_t75" style="width:54pt;height:31.5pt" o:ole="">
            <v:imagedata r:id="rId66" o:title=""/>
          </v:shape>
          <o:OLEObject Type="Embed" ProgID="Equation.DSMT4" ShapeID="_x0000_i1054" DrawAspect="Content" ObjectID="_1657470748" r:id="rId67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>(B)</w:t>
      </w:r>
      <w:r w:rsidR="00513F2D" w:rsidRPr="00C057C3">
        <w:rPr>
          <w:rFonts w:ascii="Times New Roman" w:hAnsi="Times New Roman" w:cs="Times New Roman"/>
          <w:sz w:val="22"/>
          <w:szCs w:val="22"/>
        </w:rPr>
        <w:t xml:space="preserve"> </w:t>
      </w:r>
      <w:r w:rsidR="00513F2D" w:rsidRPr="00C057C3">
        <w:rPr>
          <w:position w:val="-26"/>
          <w:sz w:val="22"/>
          <w:szCs w:val="22"/>
        </w:rPr>
        <w:object w:dxaOrig="1080" w:dyaOrig="639" w14:anchorId="0686EA48">
          <v:shape id="_x0000_i1055" type="#_x0000_t75" style="width:54pt;height:31.5pt" o:ole="">
            <v:imagedata r:id="rId68" o:title=""/>
          </v:shape>
          <o:OLEObject Type="Embed" ProgID="Equation.DSMT4" ShapeID="_x0000_i1055" DrawAspect="Content" ObjectID="_1657470749" r:id="rId69"/>
        </w:object>
      </w:r>
    </w:p>
    <w:p w14:paraId="0F707989" w14:textId="28C94682" w:rsidR="0053128B" w:rsidRPr="00C057C3" w:rsidRDefault="0053128B" w:rsidP="0053128B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C) </w:t>
      </w:r>
      <w:r w:rsidR="00513F2D" w:rsidRPr="00C057C3">
        <w:rPr>
          <w:position w:val="-26"/>
          <w:sz w:val="22"/>
          <w:szCs w:val="22"/>
        </w:rPr>
        <w:object w:dxaOrig="1040" w:dyaOrig="639" w14:anchorId="068F7723">
          <v:shape id="_x0000_i1056" type="#_x0000_t75" style="width:51.75pt;height:31.5pt" o:ole="">
            <v:imagedata r:id="rId70" o:title=""/>
          </v:shape>
          <o:OLEObject Type="Embed" ProgID="Equation.DSMT4" ShapeID="_x0000_i1056" DrawAspect="Content" ObjectID="_1657470750" r:id="rId71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D) </w:t>
      </w:r>
      <w:r w:rsidR="00513F2D" w:rsidRPr="00C057C3">
        <w:rPr>
          <w:rFonts w:ascii="Times New Roman" w:hAnsi="Times New Roman" w:cs="Times New Roman"/>
          <w:sz w:val="22"/>
          <w:szCs w:val="22"/>
        </w:rPr>
        <w:t>none</w:t>
      </w:r>
    </w:p>
    <w:p w14:paraId="3028757D" w14:textId="77777777" w:rsidR="00513F2D" w:rsidRPr="00C057C3" w:rsidRDefault="00513F2D" w:rsidP="0053128B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</w:p>
    <w:p w14:paraId="419531B4" w14:textId="1E359FED" w:rsidR="0053128B" w:rsidRPr="00C057C3" w:rsidRDefault="00513F2D" w:rsidP="0053128B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>11</w:t>
      </w:r>
      <w:r w:rsidR="0053128B" w:rsidRPr="00C057C3">
        <w:rPr>
          <w:rFonts w:ascii="Times New Roman" w:hAnsi="Times New Roman" w:cs="Times New Roman"/>
          <w:sz w:val="22"/>
          <w:szCs w:val="22"/>
        </w:rPr>
        <w:t>.</w:t>
      </w:r>
      <w:r w:rsidR="0053128B" w:rsidRPr="00C057C3">
        <w:rPr>
          <w:rFonts w:ascii="Times New Roman" w:hAnsi="Times New Roman" w:cs="Times New Roman"/>
          <w:sz w:val="22"/>
          <w:szCs w:val="22"/>
        </w:rPr>
        <w:tab/>
      </w:r>
      <w:r w:rsidR="002B31AC" w:rsidRPr="00C057C3">
        <w:rPr>
          <w:position w:val="-26"/>
          <w:sz w:val="22"/>
          <w:szCs w:val="22"/>
        </w:rPr>
        <w:object w:dxaOrig="2240" w:dyaOrig="620" w14:anchorId="5F92CFAA">
          <v:shape id="_x0000_i1057" type="#_x0000_t75" style="width:112.5pt;height:30.75pt" o:ole="">
            <v:imagedata r:id="rId72" o:title=""/>
          </v:shape>
          <o:OLEObject Type="Embed" ProgID="Equation.DSMT4" ShapeID="_x0000_i1057" DrawAspect="Content" ObjectID="_1657470751" r:id="rId73"/>
        </w:object>
      </w:r>
    </w:p>
    <w:p w14:paraId="13A0AC99" w14:textId="6FBB48C7" w:rsidR="0053128B" w:rsidRPr="00C057C3" w:rsidRDefault="0053128B" w:rsidP="0053128B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A) </w:t>
      </w:r>
      <w:r w:rsidR="002B31AC" w:rsidRPr="00C057C3">
        <w:rPr>
          <w:position w:val="-22"/>
          <w:sz w:val="22"/>
          <w:szCs w:val="22"/>
        </w:rPr>
        <w:object w:dxaOrig="480" w:dyaOrig="620" w14:anchorId="39F3EFB7">
          <v:shape id="_x0000_i1058" type="#_x0000_t75" style="width:24pt;height:30.75pt" o:ole="">
            <v:imagedata r:id="rId74" o:title=""/>
          </v:shape>
          <o:OLEObject Type="Embed" ProgID="Equation.DSMT4" ShapeID="_x0000_i1058" DrawAspect="Content" ObjectID="_1657470752" r:id="rId75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B) </w:t>
      </w:r>
      <w:r w:rsidR="002B31AC" w:rsidRPr="00C057C3">
        <w:rPr>
          <w:position w:val="-22"/>
          <w:sz w:val="22"/>
          <w:szCs w:val="22"/>
        </w:rPr>
        <w:object w:dxaOrig="480" w:dyaOrig="620" w14:anchorId="232DD2A2">
          <v:shape id="_x0000_i1059" type="#_x0000_t75" style="width:24pt;height:30.75pt" o:ole="">
            <v:imagedata r:id="rId76" o:title=""/>
          </v:shape>
          <o:OLEObject Type="Embed" ProgID="Equation.DSMT4" ShapeID="_x0000_i1059" DrawAspect="Content" ObjectID="_1657470753" r:id="rId77"/>
        </w:object>
      </w:r>
    </w:p>
    <w:p w14:paraId="160A13C5" w14:textId="2CC76783" w:rsidR="0053128B" w:rsidRPr="00C057C3" w:rsidRDefault="0053128B" w:rsidP="0053128B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C) </w:t>
      </w:r>
      <w:r w:rsidR="002B31AC" w:rsidRPr="00C057C3">
        <w:rPr>
          <w:position w:val="-8"/>
          <w:sz w:val="22"/>
          <w:szCs w:val="22"/>
        </w:rPr>
        <w:object w:dxaOrig="340" w:dyaOrig="340" w14:anchorId="3E05770A">
          <v:shape id="_x0000_i1060" type="#_x0000_t75" style="width:17.25pt;height:17.25pt" o:ole="">
            <v:imagedata r:id="rId78" o:title=""/>
          </v:shape>
          <o:OLEObject Type="Embed" ProgID="Equation.DSMT4" ShapeID="_x0000_i1060" DrawAspect="Content" ObjectID="_1657470754" r:id="rId79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D) </w:t>
      </w:r>
      <w:r w:rsidR="002B31AC" w:rsidRPr="00C057C3">
        <w:rPr>
          <w:rFonts w:ascii="Times New Roman" w:hAnsi="Times New Roman" w:cs="Times New Roman"/>
          <w:sz w:val="22"/>
          <w:szCs w:val="22"/>
        </w:rPr>
        <w:t>none of these</w:t>
      </w:r>
    </w:p>
    <w:p w14:paraId="48819CFF" w14:textId="77777777" w:rsidR="002B31AC" w:rsidRPr="00C057C3" w:rsidRDefault="002B31AC" w:rsidP="0053128B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</w:p>
    <w:p w14:paraId="28A61B18" w14:textId="3F4D0A69" w:rsidR="0053128B" w:rsidRPr="00C057C3" w:rsidRDefault="002B31AC" w:rsidP="0053128B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>12</w:t>
      </w:r>
      <w:r w:rsidR="0053128B" w:rsidRPr="00C057C3">
        <w:rPr>
          <w:rFonts w:ascii="Times New Roman" w:hAnsi="Times New Roman" w:cs="Times New Roman"/>
          <w:sz w:val="22"/>
          <w:szCs w:val="22"/>
        </w:rPr>
        <w:t>.</w:t>
      </w:r>
      <w:r w:rsidR="0053128B" w:rsidRPr="00C057C3">
        <w:rPr>
          <w:rFonts w:ascii="Times New Roman" w:hAnsi="Times New Roman" w:cs="Times New Roman"/>
          <w:sz w:val="22"/>
          <w:szCs w:val="22"/>
        </w:rPr>
        <w:tab/>
      </w:r>
      <w:r w:rsidRPr="00C057C3">
        <w:rPr>
          <w:rFonts w:ascii="Times New Roman" w:hAnsi="Times New Roman" w:cs="Times New Roman"/>
          <w:sz w:val="22"/>
          <w:szCs w:val="22"/>
        </w:rPr>
        <w:t xml:space="preserve">If </w:t>
      </w:r>
      <w:r w:rsidRPr="00C057C3">
        <w:rPr>
          <w:position w:val="-22"/>
          <w:sz w:val="22"/>
          <w:szCs w:val="22"/>
        </w:rPr>
        <w:object w:dxaOrig="1920" w:dyaOrig="580" w14:anchorId="04BC38F6">
          <v:shape id="_x0000_i1061" type="#_x0000_t75" style="width:95.25pt;height:29.25pt" o:ole="">
            <v:imagedata r:id="rId80" o:title=""/>
          </v:shape>
          <o:OLEObject Type="Embed" ProgID="Equation.DSMT4" ShapeID="_x0000_i1061" DrawAspect="Content" ObjectID="_1657470755" r:id="rId81"/>
        </w:object>
      </w:r>
      <w:r w:rsidRPr="00C057C3">
        <w:rPr>
          <w:sz w:val="22"/>
          <w:szCs w:val="22"/>
        </w:rPr>
        <w:t xml:space="preserve"> </w:t>
      </w:r>
      <w:r w:rsidRPr="00C057C3">
        <w:rPr>
          <w:rFonts w:ascii="Times New Roman" w:hAnsi="Times New Roman" w:cs="Times New Roman"/>
          <w:sz w:val="22"/>
          <w:szCs w:val="22"/>
        </w:rPr>
        <w:t>then tan A is</w:t>
      </w:r>
    </w:p>
    <w:p w14:paraId="076A3247" w14:textId="51A3461E" w:rsidR="0053128B" w:rsidRPr="00C057C3" w:rsidRDefault="0053128B" w:rsidP="0053128B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A) </w:t>
      </w:r>
      <w:r w:rsidR="002B31AC" w:rsidRPr="00C057C3">
        <w:rPr>
          <w:position w:val="-22"/>
          <w:sz w:val="22"/>
          <w:szCs w:val="22"/>
        </w:rPr>
        <w:object w:dxaOrig="340" w:dyaOrig="580" w14:anchorId="71AE7563">
          <v:shape id="_x0000_i1062" type="#_x0000_t75" style="width:17.25pt;height:29.25pt" o:ole="">
            <v:imagedata r:id="rId82" o:title=""/>
          </v:shape>
          <o:OLEObject Type="Embed" ProgID="Equation.DSMT4" ShapeID="_x0000_i1062" DrawAspect="Content" ObjectID="_1657470756" r:id="rId83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B) </w:t>
      </w:r>
      <w:r w:rsidR="002B31AC" w:rsidRPr="00C057C3">
        <w:rPr>
          <w:position w:val="-22"/>
          <w:sz w:val="22"/>
          <w:szCs w:val="22"/>
        </w:rPr>
        <w:object w:dxaOrig="300" w:dyaOrig="580" w14:anchorId="59775275">
          <v:shape id="_x0000_i1063" type="#_x0000_t75" style="width:15pt;height:29.25pt" o:ole="">
            <v:imagedata r:id="rId84" o:title=""/>
          </v:shape>
          <o:OLEObject Type="Embed" ProgID="Equation.DSMT4" ShapeID="_x0000_i1063" DrawAspect="Content" ObjectID="_1657470757" r:id="rId85"/>
        </w:object>
      </w:r>
    </w:p>
    <w:p w14:paraId="10177702" w14:textId="7D843E2B" w:rsidR="0053128B" w:rsidRPr="00C057C3" w:rsidRDefault="0053128B" w:rsidP="0053128B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C) </w:t>
      </w:r>
      <w:r w:rsidR="002B31AC" w:rsidRPr="00C057C3">
        <w:rPr>
          <w:position w:val="-22"/>
          <w:sz w:val="22"/>
          <w:szCs w:val="22"/>
        </w:rPr>
        <w:object w:dxaOrig="420" w:dyaOrig="580" w14:anchorId="79B9FDD8">
          <v:shape id="_x0000_i1064" type="#_x0000_t75" style="width:21pt;height:29.25pt" o:ole="">
            <v:imagedata r:id="rId86" o:title=""/>
          </v:shape>
          <o:OLEObject Type="Embed" ProgID="Equation.DSMT4" ShapeID="_x0000_i1064" DrawAspect="Content" ObjectID="_1657470758" r:id="rId87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>(D)</w:t>
      </w:r>
      <w:r w:rsidR="002B31AC" w:rsidRPr="00C057C3">
        <w:rPr>
          <w:rFonts w:ascii="Times New Roman" w:hAnsi="Times New Roman" w:cs="Times New Roman"/>
          <w:sz w:val="22"/>
          <w:szCs w:val="22"/>
        </w:rPr>
        <w:t xml:space="preserve"> </w:t>
      </w:r>
      <w:r w:rsidR="002B31AC" w:rsidRPr="00C057C3">
        <w:rPr>
          <w:position w:val="-22"/>
          <w:sz w:val="22"/>
          <w:szCs w:val="22"/>
        </w:rPr>
        <w:object w:dxaOrig="420" w:dyaOrig="580" w14:anchorId="508E489B">
          <v:shape id="_x0000_i1065" type="#_x0000_t75" style="width:21pt;height:29.25pt" o:ole="">
            <v:imagedata r:id="rId88" o:title=""/>
          </v:shape>
          <o:OLEObject Type="Embed" ProgID="Equation.DSMT4" ShapeID="_x0000_i1065" DrawAspect="Content" ObjectID="_1657470759" r:id="rId89"/>
        </w:object>
      </w:r>
    </w:p>
    <w:p w14:paraId="465A0480" w14:textId="77777777" w:rsidR="00C14901" w:rsidRPr="00C057C3" w:rsidRDefault="00C14901" w:rsidP="0053128B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</w:p>
    <w:p w14:paraId="3E22758D" w14:textId="454227CC" w:rsidR="00CD1A85" w:rsidRPr="00C057C3" w:rsidRDefault="002B31AC" w:rsidP="00CD1A8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>13</w:t>
      </w:r>
      <w:r w:rsidR="00CD1A85" w:rsidRPr="00C057C3">
        <w:rPr>
          <w:rFonts w:ascii="Times New Roman" w:hAnsi="Times New Roman" w:cs="Times New Roman"/>
          <w:sz w:val="22"/>
          <w:szCs w:val="22"/>
        </w:rPr>
        <w:t>.</w:t>
      </w:r>
      <w:r w:rsidR="00CD1A85" w:rsidRPr="00C057C3">
        <w:rPr>
          <w:rFonts w:ascii="Times New Roman" w:hAnsi="Times New Roman" w:cs="Times New Roman"/>
          <w:sz w:val="22"/>
          <w:szCs w:val="22"/>
        </w:rPr>
        <w:tab/>
      </w:r>
      <w:r w:rsidR="00C14901" w:rsidRPr="00C057C3">
        <w:rPr>
          <w:rFonts w:ascii="Times New Roman" w:hAnsi="Times New Roman" w:cs="Times New Roman"/>
          <w:sz w:val="22"/>
          <w:szCs w:val="22"/>
        </w:rPr>
        <w:t xml:space="preserve">If </w:t>
      </w:r>
      <w:r w:rsidR="00C14901" w:rsidRPr="00C057C3">
        <w:rPr>
          <w:position w:val="-6"/>
          <w:sz w:val="22"/>
          <w:szCs w:val="22"/>
        </w:rPr>
        <w:object w:dxaOrig="1700" w:dyaOrig="260" w14:anchorId="2773E5E6">
          <v:shape id="_x0000_i1066" type="#_x0000_t75" style="width:84.75pt;height:12.75pt" o:ole="">
            <v:imagedata r:id="rId90" o:title=""/>
          </v:shape>
          <o:OLEObject Type="Embed" ProgID="Equation.DSMT4" ShapeID="_x0000_i1066" DrawAspect="Content" ObjectID="_1657470760" r:id="rId91"/>
        </w:object>
      </w:r>
      <w:r w:rsidR="00C14901" w:rsidRPr="00C057C3">
        <w:rPr>
          <w:sz w:val="22"/>
          <w:szCs w:val="22"/>
        </w:rPr>
        <w:t xml:space="preserve"> </w:t>
      </w:r>
      <w:r w:rsidR="00C14901" w:rsidRPr="00C057C3">
        <w:rPr>
          <w:rFonts w:ascii="Times New Roman" w:hAnsi="Times New Roman" w:cs="Times New Roman"/>
          <w:sz w:val="22"/>
          <w:szCs w:val="22"/>
        </w:rPr>
        <w:t xml:space="preserve">then </w:t>
      </w:r>
      <w:r w:rsidR="00C14901" w:rsidRPr="00C057C3">
        <w:rPr>
          <w:position w:val="-6"/>
          <w:sz w:val="22"/>
          <w:szCs w:val="22"/>
        </w:rPr>
        <w:object w:dxaOrig="1380" w:dyaOrig="260" w14:anchorId="572E8714">
          <v:shape id="_x0000_i1067" type="#_x0000_t75" style="width:69pt;height:12.75pt" o:ole="">
            <v:imagedata r:id="rId92" o:title=""/>
          </v:shape>
          <o:OLEObject Type="Embed" ProgID="Equation.DSMT4" ShapeID="_x0000_i1067" DrawAspect="Content" ObjectID="_1657470761" r:id="rId93"/>
        </w:object>
      </w:r>
      <w:r w:rsidR="00C14901" w:rsidRPr="00C057C3">
        <w:rPr>
          <w:sz w:val="22"/>
          <w:szCs w:val="22"/>
        </w:rPr>
        <w:t xml:space="preserve"> </w:t>
      </w:r>
      <w:r w:rsidR="00C14901" w:rsidRPr="00C057C3">
        <w:rPr>
          <w:rFonts w:ascii="Times New Roman" w:hAnsi="Times New Roman" w:cs="Times New Roman"/>
          <w:sz w:val="22"/>
          <w:szCs w:val="22"/>
        </w:rPr>
        <w:t>is equal to</w:t>
      </w:r>
    </w:p>
    <w:p w14:paraId="4B0486DA" w14:textId="6D215279" w:rsidR="00CD1A85" w:rsidRPr="00C057C3" w:rsidRDefault="00CD1A85" w:rsidP="00CD1A8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A) </w:t>
      </w:r>
      <w:r w:rsidR="00C14901" w:rsidRPr="00C057C3">
        <w:rPr>
          <w:rFonts w:ascii="Times New Roman" w:hAnsi="Times New Roman" w:cs="Times New Roman"/>
          <w:sz w:val="22"/>
          <w:szCs w:val="22"/>
        </w:rPr>
        <w:t>0</w: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B) </w:t>
      </w:r>
      <w:r w:rsidR="00C14901" w:rsidRPr="00C057C3">
        <w:rPr>
          <w:rFonts w:ascii="Times New Roman" w:hAnsi="Times New Roman" w:cs="Times New Roman"/>
          <w:sz w:val="22"/>
          <w:szCs w:val="22"/>
        </w:rPr>
        <w:t>1</w:t>
      </w:r>
    </w:p>
    <w:p w14:paraId="07B630DD" w14:textId="41957330" w:rsidR="00CD1A85" w:rsidRPr="00C057C3" w:rsidRDefault="00CD1A85" w:rsidP="00CD1A8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C) </w:t>
      </w:r>
      <w:r w:rsidR="00C14901" w:rsidRPr="00C057C3">
        <w:rPr>
          <w:rFonts w:ascii="Times New Roman" w:hAnsi="Times New Roman" w:cs="Times New Roman"/>
          <w:sz w:val="22"/>
          <w:szCs w:val="22"/>
        </w:rPr>
        <w:t>5</w: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D) </w:t>
      </w:r>
      <w:r w:rsidR="00C14901" w:rsidRPr="00C057C3">
        <w:rPr>
          <w:rFonts w:ascii="Times New Roman" w:hAnsi="Times New Roman" w:cs="Times New Roman"/>
          <w:sz w:val="22"/>
          <w:szCs w:val="22"/>
        </w:rPr>
        <w:t>None of these</w:t>
      </w:r>
    </w:p>
    <w:p w14:paraId="2A4D451D" w14:textId="77777777" w:rsidR="00CD1A85" w:rsidRPr="00C057C3" w:rsidRDefault="00CD1A85" w:rsidP="00CD1A8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</w:p>
    <w:p w14:paraId="753A2403" w14:textId="41194A3F" w:rsidR="00CD1A85" w:rsidRPr="00C057C3" w:rsidRDefault="00C14901" w:rsidP="00CD1A8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>14</w:t>
      </w:r>
      <w:r w:rsidR="00CD1A85" w:rsidRPr="00C057C3">
        <w:rPr>
          <w:rFonts w:ascii="Times New Roman" w:hAnsi="Times New Roman" w:cs="Times New Roman"/>
          <w:sz w:val="22"/>
          <w:szCs w:val="22"/>
        </w:rPr>
        <w:t>.</w:t>
      </w:r>
      <w:r w:rsidR="00CD1A85" w:rsidRPr="00C057C3">
        <w:rPr>
          <w:rFonts w:ascii="Times New Roman" w:hAnsi="Times New Roman" w:cs="Times New Roman"/>
          <w:sz w:val="22"/>
          <w:szCs w:val="22"/>
        </w:rPr>
        <w:tab/>
      </w:r>
      <w:r w:rsidR="00185C7F" w:rsidRPr="00C057C3">
        <w:rPr>
          <w:rFonts w:ascii="Times New Roman" w:hAnsi="Times New Roman" w:cs="Times New Roman"/>
          <w:sz w:val="22"/>
          <w:szCs w:val="22"/>
        </w:rPr>
        <w:t xml:space="preserve">The value of </w:t>
      </w:r>
      <w:r w:rsidR="00185C7F" w:rsidRPr="00C057C3">
        <w:rPr>
          <w:position w:val="-22"/>
          <w:sz w:val="22"/>
          <w:szCs w:val="22"/>
        </w:rPr>
        <w:object w:dxaOrig="3460" w:dyaOrig="580" w14:anchorId="14D0CEDA">
          <v:shape id="_x0000_i1068" type="#_x0000_t75" style="width:173.25pt;height:29.25pt" o:ole="">
            <v:imagedata r:id="rId94" o:title=""/>
          </v:shape>
          <o:OLEObject Type="Embed" ProgID="Equation.DSMT4" ShapeID="_x0000_i1068" DrawAspect="Content" ObjectID="_1657470762" r:id="rId95"/>
        </w:object>
      </w:r>
      <w:r w:rsidR="00185C7F" w:rsidRPr="00C057C3">
        <w:rPr>
          <w:sz w:val="22"/>
          <w:szCs w:val="22"/>
        </w:rPr>
        <w:t xml:space="preserve"> </w:t>
      </w:r>
      <w:r w:rsidR="00185C7F" w:rsidRPr="00C057C3">
        <w:rPr>
          <w:rFonts w:ascii="Times New Roman" w:hAnsi="Times New Roman" w:cs="Times New Roman"/>
          <w:sz w:val="22"/>
          <w:szCs w:val="22"/>
        </w:rPr>
        <w:t>is equal to</w:t>
      </w:r>
    </w:p>
    <w:p w14:paraId="52848305" w14:textId="6508829B" w:rsidR="00CD1A85" w:rsidRPr="00C057C3" w:rsidRDefault="00CD1A85" w:rsidP="00CD1A8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A) </w:t>
      </w:r>
      <w:r w:rsidR="00185C7F" w:rsidRPr="00C057C3">
        <w:rPr>
          <w:rFonts w:ascii="Times New Roman" w:hAnsi="Times New Roman" w:cs="Times New Roman"/>
          <w:sz w:val="22"/>
          <w:szCs w:val="22"/>
        </w:rPr>
        <w:t>1/2</w: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B) </w:t>
      </w:r>
      <w:r w:rsidR="00185C7F" w:rsidRPr="00C057C3">
        <w:rPr>
          <w:rFonts w:ascii="Times New Roman" w:hAnsi="Times New Roman" w:cs="Times New Roman"/>
          <w:sz w:val="22"/>
          <w:szCs w:val="22"/>
        </w:rPr>
        <w:t>0</w:t>
      </w:r>
    </w:p>
    <w:p w14:paraId="40A34171" w14:textId="26A21067" w:rsidR="00CD1A85" w:rsidRPr="00C057C3" w:rsidRDefault="00CD1A85" w:rsidP="00CD1A8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C) </w:t>
      </w:r>
      <w:r w:rsidR="00185C7F" w:rsidRPr="00C057C3">
        <w:rPr>
          <w:rFonts w:ascii="Times New Roman" w:hAnsi="Times New Roman" w:cs="Times New Roman"/>
          <w:sz w:val="22"/>
          <w:szCs w:val="22"/>
        </w:rPr>
        <w:t>1</w: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D) </w:t>
      </w:r>
      <w:r w:rsidR="00185C7F" w:rsidRPr="00C057C3">
        <w:rPr>
          <w:rFonts w:ascii="Times New Roman" w:hAnsi="Times New Roman" w:cs="Times New Roman"/>
          <w:sz w:val="22"/>
          <w:szCs w:val="22"/>
        </w:rPr>
        <w:t>None of these</w:t>
      </w:r>
    </w:p>
    <w:p w14:paraId="706058F2" w14:textId="77777777" w:rsidR="00185C7F" w:rsidRPr="00C057C3" w:rsidRDefault="00185C7F" w:rsidP="005B126B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</w:p>
    <w:p w14:paraId="4F28E62B" w14:textId="09517312" w:rsidR="005B126B" w:rsidRPr="00C057C3" w:rsidRDefault="00185C7F" w:rsidP="005B126B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>15</w:t>
      </w:r>
      <w:r w:rsidR="005B126B" w:rsidRPr="00C057C3">
        <w:rPr>
          <w:rFonts w:ascii="Times New Roman" w:hAnsi="Times New Roman" w:cs="Times New Roman"/>
          <w:sz w:val="22"/>
          <w:szCs w:val="22"/>
        </w:rPr>
        <w:t>.</w:t>
      </w:r>
      <w:r w:rsidR="005B126B" w:rsidRPr="00C057C3">
        <w:rPr>
          <w:rFonts w:ascii="Times New Roman" w:hAnsi="Times New Roman" w:cs="Times New Roman"/>
          <w:sz w:val="22"/>
          <w:szCs w:val="22"/>
        </w:rPr>
        <w:tab/>
      </w:r>
      <w:r w:rsidR="004B2AC6" w:rsidRPr="00C057C3">
        <w:rPr>
          <w:rFonts w:ascii="Times New Roman" w:hAnsi="Times New Roman" w:cs="Times New Roman"/>
          <w:sz w:val="22"/>
          <w:szCs w:val="22"/>
        </w:rPr>
        <w:t xml:space="preserve">Find the extreme values of </w:t>
      </w:r>
      <w:r w:rsidR="004B2AC6" w:rsidRPr="00C057C3">
        <w:rPr>
          <w:position w:val="-26"/>
          <w:sz w:val="22"/>
          <w:szCs w:val="22"/>
        </w:rPr>
        <w:object w:dxaOrig="2820" w:dyaOrig="639" w14:anchorId="21C4788D">
          <v:shape id="_x0000_i1069" type="#_x0000_t75" style="width:141pt;height:31.5pt" o:ole="">
            <v:imagedata r:id="rId96" o:title=""/>
          </v:shape>
          <o:OLEObject Type="Embed" ProgID="Equation.DSMT4" ShapeID="_x0000_i1069" DrawAspect="Content" ObjectID="_1657470763" r:id="rId97"/>
        </w:object>
      </w:r>
    </w:p>
    <w:p w14:paraId="20AFAC10" w14:textId="476DDE77" w:rsidR="00AE110A" w:rsidRPr="00C057C3" w:rsidRDefault="00AE110A" w:rsidP="00AE110A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A) </w:t>
      </w:r>
      <w:r w:rsidR="00DE1625" w:rsidRPr="005161C2">
        <w:rPr>
          <w:position w:val="-26"/>
        </w:rPr>
        <w:object w:dxaOrig="840" w:dyaOrig="639" w14:anchorId="643C5D2C">
          <v:shape id="_x0000_i1070" type="#_x0000_t75" style="width:42pt;height:31.5pt" o:ole="">
            <v:imagedata r:id="rId98" o:title=""/>
          </v:shape>
          <o:OLEObject Type="Embed" ProgID="Equation.DSMT4" ShapeID="_x0000_i1070" DrawAspect="Content" ObjectID="_1657470764" r:id="rId99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B) </w:t>
      </w:r>
      <w:r w:rsidR="00DE1625" w:rsidRPr="005161C2">
        <w:rPr>
          <w:position w:val="-26"/>
        </w:rPr>
        <w:object w:dxaOrig="700" w:dyaOrig="639" w14:anchorId="4DB8D91C">
          <v:shape id="_x0000_i1071" type="#_x0000_t75" style="width:35.25pt;height:31.5pt" o:ole="">
            <v:imagedata r:id="rId100" o:title=""/>
          </v:shape>
          <o:OLEObject Type="Embed" ProgID="Equation.DSMT4" ShapeID="_x0000_i1071" DrawAspect="Content" ObjectID="_1657470765" r:id="rId101"/>
        </w:object>
      </w:r>
    </w:p>
    <w:p w14:paraId="0E68B822" w14:textId="426F02A2" w:rsidR="00AE110A" w:rsidRPr="00C057C3" w:rsidRDefault="00AE110A" w:rsidP="00AE110A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C) </w:t>
      </w:r>
      <w:r w:rsidR="00DE1625" w:rsidRPr="005161C2">
        <w:rPr>
          <w:position w:val="-26"/>
        </w:rPr>
        <w:object w:dxaOrig="840" w:dyaOrig="639" w14:anchorId="5BA77637">
          <v:shape id="_x0000_i1072" type="#_x0000_t75" style="width:42pt;height:31.5pt" o:ole="">
            <v:imagedata r:id="rId102" o:title=""/>
          </v:shape>
          <o:OLEObject Type="Embed" ProgID="Equation.DSMT4" ShapeID="_x0000_i1072" DrawAspect="Content" ObjectID="_1657470766" r:id="rId103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>(D) None of these</w:t>
      </w:r>
    </w:p>
    <w:p w14:paraId="77AD6204" w14:textId="5CE61F9F" w:rsidR="005B126B" w:rsidRPr="00C057C3" w:rsidRDefault="005B126B" w:rsidP="005B126B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</w:p>
    <w:p w14:paraId="78BA66F6" w14:textId="084C9A4F" w:rsidR="008A7E5D" w:rsidRPr="00C057C3" w:rsidRDefault="004B2AC6" w:rsidP="008A7E5D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>16</w:t>
      </w:r>
      <w:r w:rsidR="008A7E5D" w:rsidRPr="00C057C3">
        <w:rPr>
          <w:rFonts w:ascii="Times New Roman" w:hAnsi="Times New Roman" w:cs="Times New Roman"/>
          <w:sz w:val="22"/>
          <w:szCs w:val="22"/>
        </w:rPr>
        <w:t>.</w:t>
      </w:r>
      <w:r w:rsidR="0016486C" w:rsidRPr="00C057C3">
        <w:rPr>
          <w:rFonts w:ascii="Times New Roman" w:hAnsi="Times New Roman" w:cs="Times New Roman"/>
          <w:sz w:val="22"/>
          <w:szCs w:val="22"/>
        </w:rPr>
        <w:tab/>
        <w:t xml:space="preserve">If </w:t>
      </w:r>
      <w:r w:rsidR="0016486C" w:rsidRPr="00C057C3">
        <w:rPr>
          <w:position w:val="-10"/>
          <w:sz w:val="22"/>
          <w:szCs w:val="22"/>
        </w:rPr>
        <w:object w:dxaOrig="2140" w:dyaOrig="300" w14:anchorId="3ABA49B7">
          <v:shape id="_x0000_i1073" type="#_x0000_t75" style="width:107.25pt;height:15pt" o:ole="">
            <v:imagedata r:id="rId104" o:title=""/>
          </v:shape>
          <o:OLEObject Type="Embed" ProgID="Equation.DSMT4" ShapeID="_x0000_i1073" DrawAspect="Content" ObjectID="_1657470767" r:id="rId105"/>
        </w:object>
      </w:r>
      <w:r w:rsidR="0016486C" w:rsidRPr="00C057C3">
        <w:rPr>
          <w:sz w:val="22"/>
          <w:szCs w:val="22"/>
        </w:rPr>
        <w:t xml:space="preserve"> </w:t>
      </w:r>
      <w:r w:rsidR="0016486C" w:rsidRPr="00C057C3">
        <w:rPr>
          <w:rFonts w:ascii="Times New Roman" w:hAnsi="Times New Roman" w:cs="Times New Roman"/>
          <w:sz w:val="22"/>
          <w:szCs w:val="22"/>
        </w:rPr>
        <w:t xml:space="preserve">and </w:t>
      </w:r>
      <w:r w:rsidR="00674B4B" w:rsidRPr="00C057C3">
        <w:rPr>
          <w:position w:val="-10"/>
          <w:sz w:val="22"/>
          <w:szCs w:val="22"/>
        </w:rPr>
        <w:object w:dxaOrig="2460" w:dyaOrig="300" w14:anchorId="4026F513">
          <v:shape id="_x0000_i1074" type="#_x0000_t75" style="width:123pt;height:15pt" o:ole="">
            <v:imagedata r:id="rId106" o:title=""/>
          </v:shape>
          <o:OLEObject Type="Embed" ProgID="Equation.DSMT4" ShapeID="_x0000_i1074" DrawAspect="Content" ObjectID="_1657470768" r:id="rId107"/>
        </w:object>
      </w:r>
      <w:r w:rsidR="0016486C" w:rsidRPr="00C057C3">
        <w:rPr>
          <w:sz w:val="22"/>
          <w:szCs w:val="22"/>
        </w:rPr>
        <w:t xml:space="preserve"> </w:t>
      </w:r>
      <w:r w:rsidR="0016486C" w:rsidRPr="00C057C3">
        <w:rPr>
          <w:rFonts w:ascii="Times New Roman" w:hAnsi="Times New Roman" w:cs="Times New Roman"/>
          <w:sz w:val="22"/>
          <w:szCs w:val="22"/>
        </w:rPr>
        <w:t xml:space="preserve">then </w:t>
      </w:r>
      <w:r w:rsidR="0016486C" w:rsidRPr="00C057C3">
        <w:rPr>
          <w:position w:val="-26"/>
          <w:sz w:val="22"/>
          <w:szCs w:val="22"/>
        </w:rPr>
        <w:object w:dxaOrig="1240" w:dyaOrig="639" w14:anchorId="3B57F136">
          <v:shape id="_x0000_i1075" type="#_x0000_t75" style="width:62.25pt;height:31.5pt" o:ole="">
            <v:imagedata r:id="rId108" o:title=""/>
          </v:shape>
          <o:OLEObject Type="Embed" ProgID="Equation.DSMT4" ShapeID="_x0000_i1075" DrawAspect="Content" ObjectID="_1657470769" r:id="rId109"/>
        </w:object>
      </w:r>
    </w:p>
    <w:p w14:paraId="220CD59E" w14:textId="562C191B" w:rsidR="008A7E5D" w:rsidRPr="00C057C3" w:rsidRDefault="008A7E5D" w:rsidP="008A7E5D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A) </w:t>
      </w:r>
      <w:r w:rsidR="0016486C" w:rsidRPr="00C057C3">
        <w:rPr>
          <w:rFonts w:ascii="Times New Roman" w:hAnsi="Times New Roman" w:cs="Times New Roman"/>
          <w:sz w:val="22"/>
          <w:szCs w:val="22"/>
        </w:rPr>
        <w:t xml:space="preserve">sin </w:t>
      </w:r>
      <w:r w:rsidR="0016486C" w:rsidRPr="00C057C3">
        <w:rPr>
          <w:rFonts w:ascii="Times New Roman" w:hAnsi="Times New Roman" w:cs="Times New Roman"/>
          <w:sz w:val="22"/>
          <w:szCs w:val="22"/>
        </w:rPr>
        <w:sym w:font="Symbol" w:char="F061"/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B) </w:t>
      </w:r>
      <w:r w:rsidR="0016486C" w:rsidRPr="00C057C3">
        <w:rPr>
          <w:rFonts w:ascii="Times New Roman" w:hAnsi="Times New Roman" w:cs="Times New Roman"/>
          <w:sz w:val="22"/>
          <w:szCs w:val="22"/>
        </w:rPr>
        <w:t xml:space="preserve">cos </w:t>
      </w:r>
      <w:r w:rsidR="0016486C" w:rsidRPr="00C057C3">
        <w:rPr>
          <w:rFonts w:ascii="Times New Roman" w:hAnsi="Times New Roman" w:cs="Times New Roman"/>
          <w:sz w:val="22"/>
          <w:szCs w:val="22"/>
        </w:rPr>
        <w:sym w:font="Symbol" w:char="F061"/>
      </w:r>
    </w:p>
    <w:p w14:paraId="616BD7C0" w14:textId="38B5B4B1" w:rsidR="008A7E5D" w:rsidRPr="00C057C3" w:rsidRDefault="008A7E5D" w:rsidP="008A7E5D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C) </w:t>
      </w:r>
      <w:r w:rsidR="0016486C" w:rsidRPr="00C057C3">
        <w:rPr>
          <w:rFonts w:ascii="Times New Roman" w:hAnsi="Times New Roman" w:cs="Times New Roman"/>
          <w:sz w:val="22"/>
          <w:szCs w:val="22"/>
        </w:rPr>
        <w:t xml:space="preserve">cot </w:t>
      </w:r>
      <w:r w:rsidR="0016486C" w:rsidRPr="00C057C3">
        <w:rPr>
          <w:rFonts w:ascii="Times New Roman" w:hAnsi="Times New Roman" w:cs="Times New Roman"/>
          <w:sz w:val="22"/>
          <w:szCs w:val="22"/>
        </w:rPr>
        <w:sym w:font="Symbol" w:char="F061"/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D) </w:t>
      </w:r>
      <w:r w:rsidR="0016486C" w:rsidRPr="00C057C3">
        <w:rPr>
          <w:rFonts w:ascii="Times New Roman" w:hAnsi="Times New Roman" w:cs="Times New Roman"/>
          <w:sz w:val="22"/>
          <w:szCs w:val="22"/>
        </w:rPr>
        <w:t xml:space="preserve">2 sin </w:t>
      </w:r>
      <w:r w:rsidR="0016486C" w:rsidRPr="00C057C3">
        <w:rPr>
          <w:rFonts w:ascii="Times New Roman" w:hAnsi="Times New Roman" w:cs="Times New Roman"/>
          <w:sz w:val="22"/>
          <w:szCs w:val="22"/>
        </w:rPr>
        <w:sym w:font="Symbol" w:char="F061"/>
      </w:r>
    </w:p>
    <w:p w14:paraId="0FBF7CBD" w14:textId="77777777" w:rsidR="0016486C" w:rsidRPr="00C057C3" w:rsidRDefault="0016486C" w:rsidP="008A7E5D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</w:p>
    <w:p w14:paraId="4282593E" w14:textId="77777777" w:rsidR="00DE1625" w:rsidRDefault="00DE1625" w:rsidP="0047731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</w:p>
    <w:p w14:paraId="1053480D" w14:textId="7A73AB5F" w:rsidR="00477315" w:rsidRPr="00C057C3" w:rsidRDefault="0016486C" w:rsidP="0047731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lastRenderedPageBreak/>
        <w:t>17</w:t>
      </w:r>
      <w:r w:rsidR="00477315" w:rsidRPr="00C057C3">
        <w:rPr>
          <w:rFonts w:ascii="Times New Roman" w:hAnsi="Times New Roman" w:cs="Times New Roman"/>
          <w:sz w:val="22"/>
          <w:szCs w:val="22"/>
        </w:rPr>
        <w:t>.</w:t>
      </w:r>
      <w:r w:rsidR="00477315" w:rsidRPr="00C057C3">
        <w:rPr>
          <w:rFonts w:ascii="Times New Roman" w:hAnsi="Times New Roman" w:cs="Times New Roman"/>
          <w:sz w:val="22"/>
          <w:szCs w:val="22"/>
        </w:rPr>
        <w:tab/>
      </w:r>
      <w:r w:rsidR="00314B5A" w:rsidRPr="00C057C3">
        <w:rPr>
          <w:rFonts w:ascii="Times New Roman" w:hAnsi="Times New Roman" w:cs="Times New Roman"/>
          <w:sz w:val="22"/>
          <w:szCs w:val="22"/>
        </w:rPr>
        <w:t xml:space="preserve">cos 1°.cos2°.cos3°….cos179° = </w:t>
      </w:r>
    </w:p>
    <w:p w14:paraId="65FFDC22" w14:textId="7B17CEB6" w:rsidR="00477315" w:rsidRPr="00C057C3" w:rsidRDefault="00477315" w:rsidP="0047731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A) </w:t>
      </w:r>
      <w:r w:rsidR="00314B5A" w:rsidRPr="00C057C3">
        <w:rPr>
          <w:rFonts w:ascii="Times New Roman" w:hAnsi="Times New Roman" w:cs="Times New Roman"/>
          <w:sz w:val="22"/>
          <w:szCs w:val="22"/>
        </w:rPr>
        <w:t>0</w:t>
      </w:r>
      <w:r w:rsidRPr="00C057C3">
        <w:rPr>
          <w:rFonts w:ascii="Times New Roman" w:hAnsi="Times New Roman" w:cs="Times New Roman"/>
          <w:sz w:val="22"/>
          <w:szCs w:val="22"/>
        </w:rPr>
        <w:tab/>
        <w:t>(B) 1</w:t>
      </w:r>
    </w:p>
    <w:p w14:paraId="23ACF426" w14:textId="5AF7095D" w:rsidR="00477315" w:rsidRPr="00C057C3" w:rsidRDefault="00477315" w:rsidP="0047731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>(C) 2</w: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D) </w:t>
      </w:r>
      <w:r w:rsidR="00314B5A" w:rsidRPr="00C057C3">
        <w:rPr>
          <w:rFonts w:ascii="Times New Roman" w:hAnsi="Times New Roman" w:cs="Times New Roman"/>
          <w:sz w:val="22"/>
          <w:szCs w:val="22"/>
        </w:rPr>
        <w:t>3</w:t>
      </w:r>
    </w:p>
    <w:p w14:paraId="261702B6" w14:textId="77777777" w:rsidR="00314B5A" w:rsidRPr="00C057C3" w:rsidRDefault="00314B5A" w:rsidP="0047731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</w:p>
    <w:p w14:paraId="33A6E849" w14:textId="0452BCEF" w:rsidR="00477315" w:rsidRPr="00C057C3" w:rsidRDefault="00314B5A" w:rsidP="0047731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>18</w:t>
      </w:r>
      <w:r w:rsidR="00477315" w:rsidRPr="00C057C3">
        <w:rPr>
          <w:rFonts w:ascii="Times New Roman" w:hAnsi="Times New Roman" w:cs="Times New Roman"/>
          <w:sz w:val="22"/>
          <w:szCs w:val="22"/>
        </w:rPr>
        <w:t>.</w:t>
      </w:r>
      <w:r w:rsidR="00477315" w:rsidRPr="00C057C3">
        <w:rPr>
          <w:rFonts w:ascii="Times New Roman" w:hAnsi="Times New Roman" w:cs="Times New Roman"/>
          <w:sz w:val="22"/>
          <w:szCs w:val="22"/>
        </w:rPr>
        <w:tab/>
      </w:r>
      <w:r w:rsidRPr="00C057C3">
        <w:rPr>
          <w:rFonts w:ascii="Times New Roman" w:hAnsi="Times New Roman" w:cs="Times New Roman"/>
          <w:sz w:val="22"/>
          <w:szCs w:val="22"/>
        </w:rPr>
        <w:t xml:space="preserve">Let </w:t>
      </w:r>
      <w:r w:rsidRPr="00C057C3">
        <w:rPr>
          <w:rFonts w:ascii="Times New Roman" w:hAnsi="Times New Roman" w:cs="Times New Roman"/>
          <w:sz w:val="22"/>
          <w:szCs w:val="22"/>
        </w:rPr>
        <w:sym w:font="Symbol" w:char="F061"/>
      </w:r>
      <w:r w:rsidRPr="00C057C3">
        <w:rPr>
          <w:rFonts w:ascii="Times New Roman" w:hAnsi="Times New Roman" w:cs="Times New Roman"/>
          <w:sz w:val="22"/>
          <w:szCs w:val="22"/>
        </w:rPr>
        <w:t xml:space="preserve">, </w:t>
      </w:r>
      <w:r w:rsidRPr="00C057C3">
        <w:rPr>
          <w:rFonts w:ascii="Times New Roman" w:hAnsi="Times New Roman" w:cs="Times New Roman"/>
          <w:sz w:val="22"/>
          <w:szCs w:val="22"/>
        </w:rPr>
        <w:sym w:font="Symbol" w:char="F062"/>
      </w:r>
      <w:r w:rsidRPr="00C057C3">
        <w:rPr>
          <w:rFonts w:ascii="Times New Roman" w:hAnsi="Times New Roman" w:cs="Times New Roman"/>
          <w:sz w:val="22"/>
          <w:szCs w:val="22"/>
        </w:rPr>
        <w:t xml:space="preserve"> such that </w:t>
      </w:r>
      <w:r w:rsidRPr="00C057C3">
        <w:rPr>
          <w:position w:val="-10"/>
          <w:sz w:val="22"/>
          <w:szCs w:val="22"/>
        </w:rPr>
        <w:object w:dxaOrig="1320" w:dyaOrig="300" w14:anchorId="115E137B">
          <v:shape id="_x0000_i1076" type="#_x0000_t75" style="width:66pt;height:15pt" o:ole="">
            <v:imagedata r:id="rId110" o:title=""/>
          </v:shape>
          <o:OLEObject Type="Embed" ProgID="Equation.DSMT4" ShapeID="_x0000_i1076" DrawAspect="Content" ObjectID="_1657470770" r:id="rId111"/>
        </w:object>
      </w:r>
      <w:r w:rsidRPr="00C057C3">
        <w:rPr>
          <w:sz w:val="22"/>
          <w:szCs w:val="22"/>
        </w:rPr>
        <w:t xml:space="preserve">. </w:t>
      </w:r>
      <w:r w:rsidRPr="00C057C3">
        <w:rPr>
          <w:rFonts w:ascii="Times New Roman" w:hAnsi="Times New Roman" w:cs="Times New Roman"/>
          <w:sz w:val="22"/>
          <w:szCs w:val="22"/>
        </w:rPr>
        <w:t xml:space="preserve">If </w:t>
      </w:r>
      <w:r w:rsidRPr="00C057C3">
        <w:rPr>
          <w:position w:val="-22"/>
          <w:sz w:val="22"/>
          <w:szCs w:val="22"/>
        </w:rPr>
        <w:object w:dxaOrig="1719" w:dyaOrig="580" w14:anchorId="0BBB405B">
          <v:shape id="_x0000_i1077" type="#_x0000_t75" style="width:86.25pt;height:29.25pt" o:ole="">
            <v:imagedata r:id="rId112" o:title=""/>
          </v:shape>
          <o:OLEObject Type="Embed" ProgID="Equation.DSMT4" ShapeID="_x0000_i1077" DrawAspect="Content" ObjectID="_1657470771" r:id="rId113"/>
        </w:object>
      </w:r>
      <w:r w:rsidRPr="00C057C3">
        <w:rPr>
          <w:sz w:val="22"/>
          <w:szCs w:val="22"/>
        </w:rPr>
        <w:t xml:space="preserve"> </w:t>
      </w:r>
      <w:r w:rsidRPr="00C057C3">
        <w:rPr>
          <w:rFonts w:ascii="Times New Roman" w:hAnsi="Times New Roman" w:cs="Times New Roman"/>
          <w:sz w:val="22"/>
          <w:szCs w:val="22"/>
        </w:rPr>
        <w:t xml:space="preserve">and </w:t>
      </w:r>
      <w:r w:rsidRPr="00C057C3">
        <w:rPr>
          <w:position w:val="-22"/>
          <w:sz w:val="22"/>
          <w:szCs w:val="22"/>
        </w:rPr>
        <w:object w:dxaOrig="1860" w:dyaOrig="580" w14:anchorId="670946A8">
          <v:shape id="_x0000_i1078" type="#_x0000_t75" style="width:93pt;height:29.25pt" o:ole="">
            <v:imagedata r:id="rId114" o:title=""/>
          </v:shape>
          <o:OLEObject Type="Embed" ProgID="Equation.DSMT4" ShapeID="_x0000_i1078" DrawAspect="Content" ObjectID="_1657470772" r:id="rId115"/>
        </w:object>
      </w:r>
      <w:r w:rsidRPr="00C057C3">
        <w:rPr>
          <w:sz w:val="22"/>
          <w:szCs w:val="22"/>
        </w:rPr>
        <w:t xml:space="preserve"> </w:t>
      </w:r>
      <w:r w:rsidRPr="00C057C3">
        <w:rPr>
          <w:rFonts w:ascii="Times New Roman" w:hAnsi="Times New Roman" w:cs="Times New Roman"/>
          <w:sz w:val="22"/>
          <w:szCs w:val="22"/>
        </w:rPr>
        <w:t xml:space="preserve">then the value of </w:t>
      </w:r>
      <w:r w:rsidRPr="00C057C3">
        <w:rPr>
          <w:position w:val="-22"/>
          <w:sz w:val="22"/>
          <w:szCs w:val="22"/>
        </w:rPr>
        <w:object w:dxaOrig="880" w:dyaOrig="580" w14:anchorId="4B9C0530">
          <v:shape id="_x0000_i1079" type="#_x0000_t75" style="width:44.25pt;height:29.25pt" o:ole="">
            <v:imagedata r:id="rId116" o:title=""/>
          </v:shape>
          <o:OLEObject Type="Embed" ProgID="Equation.DSMT4" ShapeID="_x0000_i1079" DrawAspect="Content" ObjectID="_1657470773" r:id="rId117"/>
        </w:object>
      </w:r>
      <w:r w:rsidRPr="00C057C3">
        <w:rPr>
          <w:sz w:val="22"/>
          <w:szCs w:val="22"/>
        </w:rPr>
        <w:t xml:space="preserve"> </w:t>
      </w:r>
      <w:r w:rsidRPr="00C057C3">
        <w:rPr>
          <w:rFonts w:ascii="Times New Roman" w:hAnsi="Times New Roman" w:cs="Times New Roman"/>
          <w:sz w:val="22"/>
          <w:szCs w:val="22"/>
        </w:rPr>
        <w:t>is</w:t>
      </w:r>
    </w:p>
    <w:p w14:paraId="252A0326" w14:textId="55372EC0" w:rsidR="00477315" w:rsidRPr="00C057C3" w:rsidRDefault="00477315" w:rsidP="0047731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A) </w:t>
      </w:r>
      <w:r w:rsidR="00314B5A" w:rsidRPr="00C057C3">
        <w:rPr>
          <w:position w:val="-26"/>
          <w:sz w:val="22"/>
          <w:szCs w:val="22"/>
        </w:rPr>
        <w:object w:dxaOrig="740" w:dyaOrig="620" w14:anchorId="35ECBB6A">
          <v:shape id="_x0000_i1080" type="#_x0000_t75" style="width:36.75pt;height:30.75pt" o:ole="">
            <v:imagedata r:id="rId118" o:title=""/>
          </v:shape>
          <o:OLEObject Type="Embed" ProgID="Equation.DSMT4" ShapeID="_x0000_i1080" DrawAspect="Content" ObjectID="_1657470774" r:id="rId119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B) </w:t>
      </w:r>
      <w:r w:rsidR="00314B5A" w:rsidRPr="00C057C3">
        <w:rPr>
          <w:position w:val="-26"/>
          <w:sz w:val="22"/>
          <w:szCs w:val="22"/>
        </w:rPr>
        <w:object w:dxaOrig="580" w:dyaOrig="620" w14:anchorId="16AED63D">
          <v:shape id="_x0000_i1081" type="#_x0000_t75" style="width:29.25pt;height:30.75pt" o:ole="">
            <v:imagedata r:id="rId120" o:title=""/>
          </v:shape>
          <o:OLEObject Type="Embed" ProgID="Equation.DSMT4" ShapeID="_x0000_i1081" DrawAspect="Content" ObjectID="_1657470775" r:id="rId121"/>
        </w:object>
      </w:r>
    </w:p>
    <w:p w14:paraId="57C79F59" w14:textId="5F8C552E" w:rsidR="00477315" w:rsidRPr="00C057C3" w:rsidRDefault="00477315" w:rsidP="0047731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C) </w:t>
      </w:r>
      <w:r w:rsidR="00314B5A" w:rsidRPr="00C057C3">
        <w:rPr>
          <w:position w:val="-22"/>
          <w:sz w:val="22"/>
          <w:szCs w:val="22"/>
        </w:rPr>
        <w:object w:dxaOrig="320" w:dyaOrig="580" w14:anchorId="1BAAEC01">
          <v:shape id="_x0000_i1082" type="#_x0000_t75" style="width:15.75pt;height:29.25pt" o:ole="">
            <v:imagedata r:id="rId122" o:title=""/>
          </v:shape>
          <o:OLEObject Type="Embed" ProgID="Equation.DSMT4" ShapeID="_x0000_i1082" DrawAspect="Content" ObjectID="_1657470776" r:id="rId123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D) </w:t>
      </w:r>
      <w:r w:rsidR="00314B5A" w:rsidRPr="00C057C3">
        <w:rPr>
          <w:position w:val="-22"/>
          <w:sz w:val="22"/>
          <w:szCs w:val="22"/>
        </w:rPr>
        <w:object w:dxaOrig="340" w:dyaOrig="580" w14:anchorId="60F274CB">
          <v:shape id="_x0000_i1083" type="#_x0000_t75" style="width:17.25pt;height:29.25pt" o:ole="">
            <v:imagedata r:id="rId124" o:title=""/>
          </v:shape>
          <o:OLEObject Type="Embed" ProgID="Equation.DSMT4" ShapeID="_x0000_i1083" DrawAspect="Content" ObjectID="_1657470777" r:id="rId125"/>
        </w:object>
      </w:r>
    </w:p>
    <w:p w14:paraId="41AD8A44" w14:textId="77777777" w:rsidR="00314B5A" w:rsidRPr="00C057C3" w:rsidRDefault="00314B5A" w:rsidP="00C45EA0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</w:p>
    <w:p w14:paraId="5F3DB2CC" w14:textId="0EA4E40E" w:rsidR="00C45EA0" w:rsidRPr="00C057C3" w:rsidRDefault="00314B5A" w:rsidP="00C45EA0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>19</w:t>
      </w:r>
      <w:r w:rsidR="00C45EA0" w:rsidRPr="00C057C3">
        <w:rPr>
          <w:rFonts w:ascii="Times New Roman" w:hAnsi="Times New Roman" w:cs="Times New Roman"/>
          <w:sz w:val="22"/>
          <w:szCs w:val="22"/>
        </w:rPr>
        <w:t>.</w:t>
      </w:r>
      <w:r w:rsidR="00C45EA0" w:rsidRPr="00C057C3">
        <w:rPr>
          <w:rFonts w:ascii="Times New Roman" w:hAnsi="Times New Roman" w:cs="Times New Roman"/>
          <w:sz w:val="22"/>
          <w:szCs w:val="22"/>
        </w:rPr>
        <w:tab/>
      </w:r>
      <w:r w:rsidRPr="00C057C3">
        <w:rPr>
          <w:rFonts w:ascii="Times New Roman" w:hAnsi="Times New Roman" w:cs="Times New Roman"/>
          <w:sz w:val="22"/>
          <w:szCs w:val="22"/>
        </w:rPr>
        <w:t xml:space="preserve">In a </w:t>
      </w:r>
      <w:r w:rsidRPr="00C057C3">
        <w:rPr>
          <w:rFonts w:ascii="Times New Roman" w:hAnsi="Times New Roman" w:cs="Times New Roman"/>
          <w:sz w:val="22"/>
          <w:szCs w:val="22"/>
        </w:rPr>
        <w:sym w:font="Symbol" w:char="F044"/>
      </w:r>
      <w:r w:rsidRPr="00C057C3">
        <w:rPr>
          <w:rFonts w:ascii="Times New Roman" w:hAnsi="Times New Roman" w:cs="Times New Roman"/>
          <w:sz w:val="22"/>
          <w:szCs w:val="22"/>
        </w:rPr>
        <w:t xml:space="preserve"> PQR if 3 sin P + 4 cos Q = 6 and 4 sin Q + 3 cos P = 1, then the angle R is equal to</w:t>
      </w:r>
    </w:p>
    <w:p w14:paraId="5D011E0A" w14:textId="05DE0283" w:rsidR="00C45EA0" w:rsidRPr="00C057C3" w:rsidRDefault="00C45EA0" w:rsidP="00C45EA0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>(A)</w:t>
      </w:r>
      <w:r w:rsidR="00314B5A" w:rsidRPr="00C057C3">
        <w:rPr>
          <w:rFonts w:ascii="Times New Roman" w:hAnsi="Times New Roman" w:cs="Times New Roman"/>
          <w:sz w:val="22"/>
          <w:szCs w:val="22"/>
        </w:rPr>
        <w:t xml:space="preserve"> </w:t>
      </w:r>
      <w:r w:rsidR="00314B5A" w:rsidRPr="00C057C3">
        <w:rPr>
          <w:position w:val="-22"/>
          <w:sz w:val="22"/>
          <w:szCs w:val="22"/>
        </w:rPr>
        <w:object w:dxaOrig="240" w:dyaOrig="580" w14:anchorId="47F33DCA">
          <v:shape id="_x0000_i1084" type="#_x0000_t75" style="width:12pt;height:29.25pt" o:ole="">
            <v:imagedata r:id="rId126" o:title=""/>
          </v:shape>
          <o:OLEObject Type="Embed" ProgID="Equation.DSMT4" ShapeID="_x0000_i1084" DrawAspect="Content" ObjectID="_1657470778" r:id="rId127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B) </w:t>
      </w:r>
      <w:r w:rsidR="00314B5A" w:rsidRPr="00C057C3">
        <w:rPr>
          <w:position w:val="-22"/>
          <w:sz w:val="22"/>
          <w:szCs w:val="22"/>
        </w:rPr>
        <w:object w:dxaOrig="340" w:dyaOrig="580" w14:anchorId="7ABED428">
          <v:shape id="_x0000_i1085" type="#_x0000_t75" style="width:17.25pt;height:29.25pt" o:ole="">
            <v:imagedata r:id="rId128" o:title=""/>
          </v:shape>
          <o:OLEObject Type="Embed" ProgID="Equation.DSMT4" ShapeID="_x0000_i1085" DrawAspect="Content" ObjectID="_1657470779" r:id="rId129"/>
        </w:object>
      </w:r>
    </w:p>
    <w:p w14:paraId="0EEA4EFC" w14:textId="33343DE0" w:rsidR="00C45EA0" w:rsidRPr="00C057C3" w:rsidRDefault="00C45EA0" w:rsidP="00C45EA0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C) </w:t>
      </w:r>
      <w:r w:rsidR="00314B5A" w:rsidRPr="00C057C3">
        <w:rPr>
          <w:position w:val="-22"/>
          <w:sz w:val="22"/>
          <w:szCs w:val="22"/>
        </w:rPr>
        <w:object w:dxaOrig="340" w:dyaOrig="580" w14:anchorId="10F929CC">
          <v:shape id="_x0000_i1086" type="#_x0000_t75" style="width:17.25pt;height:29.25pt" o:ole="">
            <v:imagedata r:id="rId130" o:title=""/>
          </v:shape>
          <o:OLEObject Type="Embed" ProgID="Equation.DSMT4" ShapeID="_x0000_i1086" DrawAspect="Content" ObjectID="_1657470780" r:id="rId131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D) </w:t>
      </w:r>
      <w:r w:rsidR="00314B5A" w:rsidRPr="00C057C3">
        <w:rPr>
          <w:position w:val="-22"/>
          <w:sz w:val="22"/>
          <w:szCs w:val="22"/>
        </w:rPr>
        <w:object w:dxaOrig="240" w:dyaOrig="580" w14:anchorId="08BE9B55">
          <v:shape id="_x0000_i1087" type="#_x0000_t75" style="width:12pt;height:29.25pt" o:ole="">
            <v:imagedata r:id="rId132" o:title=""/>
          </v:shape>
          <o:OLEObject Type="Embed" ProgID="Equation.DSMT4" ShapeID="_x0000_i1087" DrawAspect="Content" ObjectID="_1657470781" r:id="rId133"/>
        </w:object>
      </w:r>
    </w:p>
    <w:p w14:paraId="46BC8DD4" w14:textId="77777777" w:rsidR="00314B5A" w:rsidRPr="00C057C3" w:rsidRDefault="00314B5A" w:rsidP="00C45EA0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</w:p>
    <w:p w14:paraId="42AA81E2" w14:textId="51599DC6" w:rsidR="00C45EA0" w:rsidRPr="00C057C3" w:rsidRDefault="00314B5A" w:rsidP="00C45EA0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>20</w:t>
      </w:r>
      <w:r w:rsidR="00C45EA0" w:rsidRPr="00C057C3">
        <w:rPr>
          <w:rFonts w:ascii="Times New Roman" w:hAnsi="Times New Roman" w:cs="Times New Roman"/>
          <w:sz w:val="22"/>
          <w:szCs w:val="22"/>
        </w:rPr>
        <w:t>.</w:t>
      </w:r>
      <w:r w:rsidR="00C45EA0" w:rsidRPr="00C057C3">
        <w:rPr>
          <w:rFonts w:ascii="Times New Roman" w:hAnsi="Times New Roman" w:cs="Times New Roman"/>
          <w:sz w:val="22"/>
          <w:szCs w:val="22"/>
        </w:rPr>
        <w:tab/>
      </w:r>
      <w:r w:rsidR="00E95C7D" w:rsidRPr="00C057C3">
        <w:rPr>
          <w:position w:val="-10"/>
          <w:sz w:val="22"/>
          <w:szCs w:val="22"/>
        </w:rPr>
        <w:object w:dxaOrig="2900" w:dyaOrig="300" w14:anchorId="4FFDBFC8">
          <v:shape id="_x0000_i1088" type="#_x0000_t75" style="width:144.75pt;height:15pt" o:ole="">
            <v:imagedata r:id="rId134" o:title=""/>
          </v:shape>
          <o:OLEObject Type="Embed" ProgID="Equation.DSMT4" ShapeID="_x0000_i1088" DrawAspect="Content" ObjectID="_1657470782" r:id="rId135"/>
        </w:object>
      </w:r>
      <w:r w:rsidR="00E95C7D" w:rsidRPr="00C057C3">
        <w:rPr>
          <w:sz w:val="22"/>
          <w:szCs w:val="22"/>
        </w:rPr>
        <w:t xml:space="preserve"> </w:t>
      </w:r>
      <w:r w:rsidR="00E95C7D" w:rsidRPr="00C057C3">
        <w:rPr>
          <w:rFonts w:ascii="Times New Roman" w:hAnsi="Times New Roman" w:cs="Times New Roman"/>
          <w:sz w:val="22"/>
          <w:szCs w:val="22"/>
        </w:rPr>
        <w:t>then cos(2Q)</w:t>
      </w:r>
    </w:p>
    <w:p w14:paraId="22458F40" w14:textId="4B6D866D" w:rsidR="00C45EA0" w:rsidRPr="00C057C3" w:rsidRDefault="00C45EA0" w:rsidP="00C45EA0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A) </w:t>
      </w:r>
      <w:r w:rsidR="00E95C7D" w:rsidRPr="00C057C3">
        <w:rPr>
          <w:position w:val="-22"/>
          <w:sz w:val="22"/>
          <w:szCs w:val="22"/>
        </w:rPr>
        <w:object w:dxaOrig="620" w:dyaOrig="580" w14:anchorId="41819968">
          <v:shape id="_x0000_i1089" type="#_x0000_t75" style="width:30.75pt;height:29.25pt" o:ole="">
            <v:imagedata r:id="rId136" o:title=""/>
          </v:shape>
          <o:OLEObject Type="Embed" ProgID="Equation.DSMT4" ShapeID="_x0000_i1089" DrawAspect="Content" ObjectID="_1657470783" r:id="rId137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B) </w:t>
      </w:r>
      <w:r w:rsidR="00E95C7D" w:rsidRPr="00C057C3">
        <w:rPr>
          <w:position w:val="-28"/>
          <w:sz w:val="22"/>
          <w:szCs w:val="22"/>
        </w:rPr>
        <w:object w:dxaOrig="880" w:dyaOrig="639" w14:anchorId="7CBF214D">
          <v:shape id="_x0000_i1090" type="#_x0000_t75" style="width:44.25pt;height:31.5pt" o:ole="">
            <v:imagedata r:id="rId138" o:title=""/>
          </v:shape>
          <o:OLEObject Type="Embed" ProgID="Equation.DSMT4" ShapeID="_x0000_i1090" DrawAspect="Content" ObjectID="_1657470784" r:id="rId139"/>
        </w:object>
      </w:r>
    </w:p>
    <w:p w14:paraId="61953D0D" w14:textId="1B186103" w:rsidR="00C45EA0" w:rsidRPr="00C057C3" w:rsidRDefault="00C45EA0" w:rsidP="00C45EA0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>(C)</w:t>
      </w:r>
      <w:r w:rsidR="00E95C7D" w:rsidRPr="00C057C3">
        <w:rPr>
          <w:rFonts w:ascii="Times New Roman" w:hAnsi="Times New Roman" w:cs="Times New Roman"/>
          <w:sz w:val="22"/>
          <w:szCs w:val="22"/>
        </w:rPr>
        <w:t xml:space="preserve"> </w:t>
      </w:r>
      <w:r w:rsidR="00E95C7D" w:rsidRPr="00C057C3">
        <w:rPr>
          <w:position w:val="-22"/>
          <w:sz w:val="22"/>
          <w:szCs w:val="22"/>
        </w:rPr>
        <w:object w:dxaOrig="620" w:dyaOrig="580" w14:anchorId="081BD1E3">
          <v:shape id="_x0000_i1091" type="#_x0000_t75" style="width:30.75pt;height:29.25pt" o:ole="">
            <v:imagedata r:id="rId140" o:title=""/>
          </v:shape>
          <o:OLEObject Type="Embed" ProgID="Equation.DSMT4" ShapeID="_x0000_i1091" DrawAspect="Content" ObjectID="_1657470785" r:id="rId141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D) </w:t>
      </w:r>
      <w:r w:rsidR="00E95C7D" w:rsidRPr="00C057C3">
        <w:rPr>
          <w:rFonts w:ascii="Times New Roman" w:hAnsi="Times New Roman" w:cs="Times New Roman"/>
          <w:sz w:val="22"/>
          <w:szCs w:val="22"/>
        </w:rPr>
        <w:t>none of these</w:t>
      </w:r>
    </w:p>
    <w:p w14:paraId="1A536F47" w14:textId="77777777" w:rsidR="00E95C7D" w:rsidRPr="00C057C3" w:rsidRDefault="00E95C7D" w:rsidP="00C45EA0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</w:p>
    <w:p w14:paraId="0EBF325C" w14:textId="61C2401A" w:rsidR="00E95C7D" w:rsidRPr="00C057C3" w:rsidRDefault="00E95C7D" w:rsidP="00E95C7D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>21.</w:t>
      </w:r>
      <w:r w:rsidRPr="00C057C3">
        <w:rPr>
          <w:rFonts w:ascii="Times New Roman" w:hAnsi="Times New Roman" w:cs="Times New Roman"/>
          <w:sz w:val="22"/>
          <w:szCs w:val="22"/>
        </w:rPr>
        <w:tab/>
      </w:r>
      <w:r w:rsidRPr="00C057C3">
        <w:rPr>
          <w:position w:val="-26"/>
          <w:sz w:val="22"/>
          <w:szCs w:val="22"/>
        </w:rPr>
        <w:object w:dxaOrig="980" w:dyaOrig="639" w14:anchorId="35D2598D">
          <v:shape id="_x0000_i1092" type="#_x0000_t75" style="width:48.75pt;height:31.5pt" o:ole="">
            <v:imagedata r:id="rId142" o:title=""/>
          </v:shape>
          <o:OLEObject Type="Embed" ProgID="Equation.DSMT4" ShapeID="_x0000_i1092" DrawAspect="Content" ObjectID="_1657470786" r:id="rId143"/>
        </w:object>
      </w:r>
    </w:p>
    <w:p w14:paraId="57FBA8FF" w14:textId="09048535" w:rsidR="00E95C7D" w:rsidRPr="00C057C3" w:rsidRDefault="00E95C7D" w:rsidP="00E95C7D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>(A)</w:t>
      </w:r>
      <w:r w:rsidRPr="00C057C3">
        <w:rPr>
          <w:sz w:val="22"/>
          <w:szCs w:val="22"/>
        </w:rPr>
        <w:t xml:space="preserve"> </w:t>
      </w:r>
      <w:r w:rsidRPr="00C057C3">
        <w:rPr>
          <w:position w:val="-26"/>
          <w:sz w:val="22"/>
          <w:szCs w:val="22"/>
        </w:rPr>
        <w:object w:dxaOrig="1240" w:dyaOrig="660" w14:anchorId="5D403C69">
          <v:shape id="_x0000_i1093" type="#_x0000_t75" style="width:62.25pt;height:33pt" o:ole="">
            <v:imagedata r:id="rId144" o:title=""/>
          </v:shape>
          <o:OLEObject Type="Embed" ProgID="Equation.DSMT4" ShapeID="_x0000_i1093" DrawAspect="Content" ObjectID="_1657470787" r:id="rId145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B) </w:t>
      </w:r>
      <w:r w:rsidRPr="00C057C3">
        <w:rPr>
          <w:position w:val="-26"/>
          <w:sz w:val="22"/>
          <w:szCs w:val="22"/>
        </w:rPr>
        <w:object w:dxaOrig="1240" w:dyaOrig="660" w14:anchorId="34966745">
          <v:shape id="_x0000_i1094" type="#_x0000_t75" style="width:62.25pt;height:33pt" o:ole="">
            <v:imagedata r:id="rId146" o:title=""/>
          </v:shape>
          <o:OLEObject Type="Embed" ProgID="Equation.DSMT4" ShapeID="_x0000_i1094" DrawAspect="Content" ObjectID="_1657470788" r:id="rId147"/>
        </w:object>
      </w:r>
    </w:p>
    <w:p w14:paraId="6C8F139A" w14:textId="40A942E4" w:rsidR="00E95C7D" w:rsidRPr="00C057C3" w:rsidRDefault="00E95C7D" w:rsidP="00E95C7D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>(C)</w:t>
      </w:r>
      <w:r w:rsidRPr="00C057C3">
        <w:rPr>
          <w:sz w:val="22"/>
          <w:szCs w:val="22"/>
        </w:rPr>
        <w:t xml:space="preserve"> </w:t>
      </w:r>
      <w:r w:rsidRPr="00C057C3">
        <w:rPr>
          <w:position w:val="-26"/>
          <w:sz w:val="22"/>
          <w:szCs w:val="22"/>
        </w:rPr>
        <w:object w:dxaOrig="1240" w:dyaOrig="660" w14:anchorId="260C4B16">
          <v:shape id="_x0000_i1095" type="#_x0000_t75" style="width:62.25pt;height:33pt" o:ole="">
            <v:imagedata r:id="rId148" o:title=""/>
          </v:shape>
          <o:OLEObject Type="Embed" ProgID="Equation.DSMT4" ShapeID="_x0000_i1095" DrawAspect="Content" ObjectID="_1657470789" r:id="rId149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>(D) none of these</w:t>
      </w:r>
    </w:p>
    <w:p w14:paraId="0B0F783B" w14:textId="6B841592" w:rsidR="00E95C7D" w:rsidRPr="00C057C3" w:rsidRDefault="00E95C7D" w:rsidP="00E95C7D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</w:p>
    <w:p w14:paraId="0170CC6D" w14:textId="3BA1B36E" w:rsidR="00E95C7D" w:rsidRPr="00C057C3" w:rsidRDefault="00E95C7D" w:rsidP="00E95C7D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>22.</w:t>
      </w:r>
      <w:r w:rsidRPr="00C057C3">
        <w:rPr>
          <w:rFonts w:ascii="Times New Roman" w:hAnsi="Times New Roman" w:cs="Times New Roman"/>
          <w:sz w:val="22"/>
          <w:szCs w:val="22"/>
        </w:rPr>
        <w:tab/>
      </w:r>
      <w:r w:rsidR="006E067A" w:rsidRPr="00C057C3">
        <w:rPr>
          <w:position w:val="-28"/>
          <w:sz w:val="22"/>
          <w:szCs w:val="22"/>
        </w:rPr>
        <w:object w:dxaOrig="1719" w:dyaOrig="639" w14:anchorId="07C774FE">
          <v:shape id="_x0000_i1096" type="#_x0000_t75" style="width:86.25pt;height:31.5pt" o:ole="">
            <v:imagedata r:id="rId150" o:title=""/>
          </v:shape>
          <o:OLEObject Type="Embed" ProgID="Equation.DSMT4" ShapeID="_x0000_i1096" DrawAspect="Content" ObjectID="_1657470790" r:id="rId151"/>
        </w:object>
      </w:r>
    </w:p>
    <w:p w14:paraId="5F5F2242" w14:textId="468D012B" w:rsidR="00E95C7D" w:rsidRPr="00C057C3" w:rsidRDefault="00E95C7D" w:rsidP="00E95C7D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>(A)</w:t>
      </w:r>
      <w:r w:rsidRPr="00C057C3">
        <w:rPr>
          <w:sz w:val="22"/>
          <w:szCs w:val="22"/>
        </w:rPr>
        <w:t xml:space="preserve"> </w:t>
      </w:r>
      <w:r w:rsidRPr="00C057C3">
        <w:rPr>
          <w:position w:val="-10"/>
          <w:sz w:val="22"/>
          <w:szCs w:val="22"/>
        </w:rPr>
        <w:object w:dxaOrig="800" w:dyaOrig="300" w14:anchorId="47C77589">
          <v:shape id="_x0000_i1097" type="#_x0000_t75" style="width:40.5pt;height:15pt" o:ole="">
            <v:imagedata r:id="rId152" o:title=""/>
          </v:shape>
          <o:OLEObject Type="Embed" ProgID="Equation.DSMT4" ShapeID="_x0000_i1097" DrawAspect="Content" ObjectID="_1657470791" r:id="rId153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B) </w:t>
      </w:r>
      <w:r w:rsidRPr="00C057C3">
        <w:rPr>
          <w:position w:val="-10"/>
          <w:sz w:val="22"/>
          <w:szCs w:val="22"/>
        </w:rPr>
        <w:object w:dxaOrig="800" w:dyaOrig="300" w14:anchorId="56156F21">
          <v:shape id="_x0000_i1098" type="#_x0000_t75" style="width:40.5pt;height:15pt" o:ole="">
            <v:imagedata r:id="rId154" o:title=""/>
          </v:shape>
          <o:OLEObject Type="Embed" ProgID="Equation.DSMT4" ShapeID="_x0000_i1098" DrawAspect="Content" ObjectID="_1657470792" r:id="rId155"/>
        </w:object>
      </w:r>
    </w:p>
    <w:p w14:paraId="5FB2226E" w14:textId="71AD81E0" w:rsidR="00E95C7D" w:rsidRPr="00C057C3" w:rsidRDefault="00E95C7D" w:rsidP="00E95C7D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>(C)</w:t>
      </w:r>
      <w:r w:rsidRPr="00C057C3">
        <w:rPr>
          <w:sz w:val="22"/>
          <w:szCs w:val="22"/>
        </w:rPr>
        <w:t xml:space="preserve"> </w:t>
      </w:r>
      <w:r w:rsidRPr="00C057C3">
        <w:rPr>
          <w:position w:val="-10"/>
          <w:sz w:val="22"/>
          <w:szCs w:val="22"/>
        </w:rPr>
        <w:object w:dxaOrig="920" w:dyaOrig="300" w14:anchorId="5AAE7438">
          <v:shape id="_x0000_i1099" type="#_x0000_t75" style="width:45.75pt;height:15pt" o:ole="">
            <v:imagedata r:id="rId156" o:title=""/>
          </v:shape>
          <o:OLEObject Type="Embed" ProgID="Equation.DSMT4" ShapeID="_x0000_i1099" DrawAspect="Content" ObjectID="_1657470793" r:id="rId157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>(D) none of these</w:t>
      </w:r>
    </w:p>
    <w:p w14:paraId="3FC9CE1B" w14:textId="77777777" w:rsidR="00B518B7" w:rsidRPr="00C057C3" w:rsidRDefault="00B518B7" w:rsidP="00E95C7D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</w:p>
    <w:p w14:paraId="74ED8FF4" w14:textId="07721CDC" w:rsidR="00D456DA" w:rsidRPr="00C057C3" w:rsidRDefault="00B518B7" w:rsidP="00E95C7D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>23.</w:t>
      </w:r>
      <w:r w:rsidRPr="00C057C3">
        <w:rPr>
          <w:rFonts w:ascii="Times New Roman" w:hAnsi="Times New Roman" w:cs="Times New Roman"/>
          <w:sz w:val="22"/>
          <w:szCs w:val="22"/>
        </w:rPr>
        <w:tab/>
      </w:r>
      <w:r w:rsidRPr="00C057C3">
        <w:rPr>
          <w:position w:val="-10"/>
          <w:sz w:val="22"/>
          <w:szCs w:val="22"/>
        </w:rPr>
        <w:object w:dxaOrig="1700" w:dyaOrig="320" w14:anchorId="5555FB95">
          <v:shape id="_x0000_i1100" type="#_x0000_t75" style="width:84.75pt;height:15.75pt" o:ole="">
            <v:imagedata r:id="rId158" o:title=""/>
          </v:shape>
          <o:OLEObject Type="Embed" ProgID="Equation.DSMT4" ShapeID="_x0000_i1100" DrawAspect="Content" ObjectID="_1657470794" r:id="rId159"/>
        </w:object>
      </w:r>
      <w:r w:rsidRPr="00C057C3">
        <w:rPr>
          <w:sz w:val="22"/>
          <w:szCs w:val="22"/>
        </w:rPr>
        <w:t xml:space="preserve">,  </w:t>
      </w:r>
      <w:r w:rsidRPr="00C057C3">
        <w:rPr>
          <w:rFonts w:ascii="Times New Roman" w:hAnsi="Times New Roman" w:cs="Times New Roman"/>
          <w:sz w:val="22"/>
          <w:szCs w:val="22"/>
        </w:rPr>
        <w:t>then value of cos 2</w:t>
      </w:r>
      <w:r w:rsidRPr="00C057C3">
        <w:rPr>
          <w:rFonts w:ascii="Times New Roman" w:hAnsi="Times New Roman" w:cs="Times New Roman"/>
          <w:sz w:val="22"/>
          <w:szCs w:val="22"/>
        </w:rPr>
        <w:sym w:font="Symbol" w:char="F071"/>
      </w:r>
      <w:r w:rsidRPr="00C057C3">
        <w:rPr>
          <w:rFonts w:ascii="Times New Roman" w:hAnsi="Times New Roman" w:cs="Times New Roman"/>
          <w:sz w:val="22"/>
          <w:szCs w:val="22"/>
        </w:rPr>
        <w:t xml:space="preserve"> + sin</w:t>
      </w:r>
      <w:r w:rsidRPr="00C057C3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Pr="00C057C3">
        <w:rPr>
          <w:rFonts w:ascii="Times New Roman" w:hAnsi="Times New Roman" w:cs="Times New Roman"/>
          <w:sz w:val="22"/>
          <w:szCs w:val="22"/>
        </w:rPr>
        <w:sym w:font="Symbol" w:char="F066"/>
      </w:r>
    </w:p>
    <w:p w14:paraId="63ACE096" w14:textId="39BF18D7" w:rsidR="00B518B7" w:rsidRPr="00C057C3" w:rsidRDefault="00B518B7" w:rsidP="00B518B7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>(A) 1</w:t>
      </w:r>
      <w:r w:rsidRPr="00C057C3">
        <w:rPr>
          <w:rFonts w:ascii="Times New Roman" w:hAnsi="Times New Roman" w:cs="Times New Roman"/>
          <w:sz w:val="22"/>
          <w:szCs w:val="22"/>
        </w:rPr>
        <w:tab/>
        <w:t>(B) 2</w:t>
      </w:r>
    </w:p>
    <w:p w14:paraId="7A30BDC5" w14:textId="3DACFCA9" w:rsidR="00B518B7" w:rsidRPr="00C057C3" w:rsidRDefault="00B518B7" w:rsidP="00B518B7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>(C) –1</w:t>
      </w:r>
      <w:r w:rsidRPr="00C057C3">
        <w:rPr>
          <w:rFonts w:ascii="Times New Roman" w:hAnsi="Times New Roman" w:cs="Times New Roman"/>
          <w:sz w:val="22"/>
          <w:szCs w:val="22"/>
        </w:rPr>
        <w:tab/>
        <w:t>(D) none of these</w:t>
      </w:r>
    </w:p>
    <w:p w14:paraId="7AA5FA32" w14:textId="4C7C4CEB" w:rsidR="00B518B7" w:rsidRPr="00C057C3" w:rsidRDefault="00B518B7" w:rsidP="00E95C7D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</w:p>
    <w:p w14:paraId="24C8D335" w14:textId="26804755" w:rsidR="00B518B7" w:rsidRPr="00C057C3" w:rsidRDefault="00B518B7" w:rsidP="00B518B7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>24.</w:t>
      </w:r>
      <w:r w:rsidRPr="00C057C3">
        <w:rPr>
          <w:rFonts w:ascii="Times New Roman" w:hAnsi="Times New Roman" w:cs="Times New Roman"/>
          <w:sz w:val="22"/>
          <w:szCs w:val="22"/>
        </w:rPr>
        <w:tab/>
      </w:r>
      <w:r w:rsidRPr="00C057C3">
        <w:rPr>
          <w:position w:val="-10"/>
          <w:sz w:val="22"/>
          <w:szCs w:val="22"/>
        </w:rPr>
        <w:object w:dxaOrig="900" w:dyaOrig="260" w14:anchorId="71532F1B">
          <v:shape id="_x0000_i1101" type="#_x0000_t75" style="width:44.25pt;height:12.75pt" o:ole="">
            <v:imagedata r:id="rId160" o:title=""/>
          </v:shape>
          <o:OLEObject Type="Embed" ProgID="Equation.DSMT4" ShapeID="_x0000_i1101" DrawAspect="Content" ObjectID="_1657470795" r:id="rId161"/>
        </w:object>
      </w:r>
      <w:r w:rsidRPr="00C057C3">
        <w:rPr>
          <w:sz w:val="22"/>
          <w:szCs w:val="22"/>
        </w:rPr>
        <w:t xml:space="preserve"> </w:t>
      </w:r>
      <w:r w:rsidRPr="00C057C3">
        <w:rPr>
          <w:rFonts w:ascii="Times New Roman" w:hAnsi="Times New Roman" w:cs="Times New Roman"/>
          <w:sz w:val="22"/>
          <w:szCs w:val="22"/>
        </w:rPr>
        <w:t xml:space="preserve">then </w:t>
      </w:r>
      <w:r w:rsidRPr="00C057C3">
        <w:rPr>
          <w:position w:val="-10"/>
          <w:sz w:val="22"/>
          <w:szCs w:val="22"/>
        </w:rPr>
        <w:object w:dxaOrig="3720" w:dyaOrig="320" w14:anchorId="515CC783">
          <v:shape id="_x0000_i1102" type="#_x0000_t75" style="width:186pt;height:15.75pt" o:ole="">
            <v:imagedata r:id="rId162" o:title=""/>
          </v:shape>
          <o:OLEObject Type="Embed" ProgID="Equation.DSMT4" ShapeID="_x0000_i1102" DrawAspect="Content" ObjectID="_1657470796" r:id="rId163"/>
        </w:object>
      </w:r>
      <w:r w:rsidRPr="00C057C3">
        <w:rPr>
          <w:sz w:val="22"/>
          <w:szCs w:val="22"/>
        </w:rPr>
        <w:t xml:space="preserve"> </w:t>
      </w:r>
      <w:r w:rsidRPr="00C057C3">
        <w:rPr>
          <w:rFonts w:ascii="Times New Roman" w:hAnsi="Times New Roman" w:cs="Times New Roman"/>
          <w:sz w:val="22"/>
          <w:szCs w:val="22"/>
        </w:rPr>
        <w:t xml:space="preserve">is equal to </w:t>
      </w:r>
    </w:p>
    <w:p w14:paraId="475B60DC" w14:textId="1D54C05A" w:rsidR="00B518B7" w:rsidRPr="00C057C3" w:rsidRDefault="00B518B7" w:rsidP="00B518B7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A) </w:t>
      </w:r>
      <w:r w:rsidRPr="00C057C3">
        <w:rPr>
          <w:position w:val="-6"/>
          <w:sz w:val="22"/>
          <w:szCs w:val="22"/>
        </w:rPr>
        <w:object w:dxaOrig="580" w:dyaOrig="279" w14:anchorId="69BEE3F4">
          <v:shape id="_x0000_i1103" type="#_x0000_t75" style="width:29.25pt;height:14.25pt" o:ole="">
            <v:imagedata r:id="rId164" o:title=""/>
          </v:shape>
          <o:OLEObject Type="Embed" ProgID="Equation.DSMT4" ShapeID="_x0000_i1103" DrawAspect="Content" ObjectID="_1657470797" r:id="rId165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B) </w:t>
      </w:r>
      <w:r w:rsidRPr="00C057C3">
        <w:rPr>
          <w:position w:val="-6"/>
          <w:sz w:val="22"/>
          <w:szCs w:val="22"/>
        </w:rPr>
        <w:object w:dxaOrig="600" w:dyaOrig="279" w14:anchorId="3316E0F1">
          <v:shape id="_x0000_i1104" type="#_x0000_t75" style="width:30pt;height:14.25pt" o:ole="">
            <v:imagedata r:id="rId166" o:title=""/>
          </v:shape>
          <o:OLEObject Type="Embed" ProgID="Equation.DSMT4" ShapeID="_x0000_i1104" DrawAspect="Content" ObjectID="_1657470798" r:id="rId167"/>
        </w:object>
      </w:r>
    </w:p>
    <w:p w14:paraId="179FB223" w14:textId="47528236" w:rsidR="00B518B7" w:rsidRPr="00C057C3" w:rsidRDefault="00B518B7" w:rsidP="00B518B7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C) </w:t>
      </w:r>
      <w:r w:rsidRPr="00C057C3">
        <w:rPr>
          <w:position w:val="-10"/>
          <w:sz w:val="22"/>
          <w:szCs w:val="22"/>
        </w:rPr>
        <w:object w:dxaOrig="600" w:dyaOrig="320" w14:anchorId="5EBE2A26">
          <v:shape id="_x0000_i1105" type="#_x0000_t75" style="width:30pt;height:15.75pt" o:ole="">
            <v:imagedata r:id="rId168" o:title=""/>
          </v:shape>
          <o:OLEObject Type="Embed" ProgID="Equation.DSMT4" ShapeID="_x0000_i1105" DrawAspect="Content" ObjectID="_1657470799" r:id="rId169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>(D) 1</w:t>
      </w:r>
    </w:p>
    <w:p w14:paraId="5F51276E" w14:textId="77777777" w:rsidR="00B518B7" w:rsidRPr="00C057C3" w:rsidRDefault="00B518B7" w:rsidP="00B518B7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</w:p>
    <w:p w14:paraId="1E050A27" w14:textId="162E1682" w:rsidR="00B518B7" w:rsidRPr="00C057C3" w:rsidRDefault="00B518B7" w:rsidP="00B518B7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>25.</w: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Value of </w:t>
      </w:r>
      <w:r w:rsidRPr="00C057C3">
        <w:rPr>
          <w:position w:val="-10"/>
          <w:sz w:val="22"/>
          <w:szCs w:val="22"/>
        </w:rPr>
        <w:object w:dxaOrig="3140" w:dyaOrig="300" w14:anchorId="58678389">
          <v:shape id="_x0000_i1106" type="#_x0000_t75" style="width:156.75pt;height:15pt" o:ole="">
            <v:imagedata r:id="rId170" o:title=""/>
          </v:shape>
          <o:OLEObject Type="Embed" ProgID="Equation.DSMT4" ShapeID="_x0000_i1106" DrawAspect="Content" ObjectID="_1657470800" r:id="rId171"/>
        </w:object>
      </w:r>
      <w:r w:rsidRPr="00C057C3">
        <w:rPr>
          <w:rFonts w:ascii="Times New Roman" w:hAnsi="Times New Roman" w:cs="Times New Roman"/>
          <w:sz w:val="22"/>
          <w:szCs w:val="22"/>
        </w:rPr>
        <w:t xml:space="preserve"> </w:t>
      </w:r>
    </w:p>
    <w:p w14:paraId="42634878" w14:textId="1DEB0B54" w:rsidR="00B518B7" w:rsidRPr="00C057C3" w:rsidRDefault="00B518B7" w:rsidP="00B518B7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>(A) 1</w:t>
      </w:r>
      <w:r w:rsidRPr="00C057C3">
        <w:rPr>
          <w:rFonts w:ascii="Times New Roman" w:hAnsi="Times New Roman" w:cs="Times New Roman"/>
          <w:sz w:val="22"/>
          <w:szCs w:val="22"/>
        </w:rPr>
        <w:tab/>
        <w:t>(B) 2</w:t>
      </w:r>
    </w:p>
    <w:p w14:paraId="75DFF650" w14:textId="57F97630" w:rsidR="00B518B7" w:rsidRPr="00C057C3" w:rsidRDefault="00B518B7" w:rsidP="00B518B7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>(C) –1</w:t>
      </w:r>
      <w:r w:rsidRPr="00C057C3">
        <w:rPr>
          <w:rFonts w:ascii="Times New Roman" w:hAnsi="Times New Roman" w:cs="Times New Roman"/>
          <w:sz w:val="22"/>
          <w:szCs w:val="22"/>
        </w:rPr>
        <w:tab/>
        <w:t>(D) none of these</w:t>
      </w:r>
    </w:p>
    <w:p w14:paraId="1496FB5C" w14:textId="4E051377" w:rsidR="00B518B7" w:rsidRPr="00C057C3" w:rsidRDefault="00B518B7" w:rsidP="00B518B7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lastRenderedPageBreak/>
        <w:t>26.</w:t>
      </w:r>
      <w:r w:rsidRPr="00C057C3">
        <w:rPr>
          <w:rFonts w:ascii="Times New Roman" w:hAnsi="Times New Roman" w:cs="Times New Roman"/>
          <w:sz w:val="22"/>
          <w:szCs w:val="22"/>
        </w:rPr>
        <w:tab/>
      </w:r>
      <w:r w:rsidR="009923F5" w:rsidRPr="00C057C3">
        <w:rPr>
          <w:rFonts w:ascii="Times New Roman" w:hAnsi="Times New Roman" w:cs="Times New Roman"/>
          <w:sz w:val="22"/>
          <w:szCs w:val="22"/>
        </w:rPr>
        <w:t xml:space="preserve">If </w:t>
      </w:r>
      <w:r w:rsidR="009923F5" w:rsidRPr="00C057C3">
        <w:rPr>
          <w:position w:val="-26"/>
          <w:sz w:val="22"/>
          <w:szCs w:val="22"/>
        </w:rPr>
        <w:object w:dxaOrig="2500" w:dyaOrig="639" w14:anchorId="0D3A767C">
          <v:shape id="_x0000_i1107" type="#_x0000_t75" style="width:125.25pt;height:31.5pt" o:ole="">
            <v:imagedata r:id="rId172" o:title=""/>
          </v:shape>
          <o:OLEObject Type="Embed" ProgID="Equation.DSMT4" ShapeID="_x0000_i1107" DrawAspect="Content" ObjectID="_1657470801" r:id="rId173"/>
        </w:object>
      </w:r>
      <w:r w:rsidR="009923F5" w:rsidRPr="00C057C3">
        <w:rPr>
          <w:sz w:val="22"/>
          <w:szCs w:val="22"/>
        </w:rPr>
        <w:t xml:space="preserve">, </w:t>
      </w:r>
      <w:r w:rsidR="009923F5" w:rsidRPr="00C057C3">
        <w:rPr>
          <w:rFonts w:ascii="Times New Roman" w:hAnsi="Times New Roman" w:cs="Times New Roman"/>
          <w:sz w:val="22"/>
          <w:szCs w:val="22"/>
        </w:rPr>
        <w:t>then</w:t>
      </w:r>
      <w:r w:rsidRPr="00C057C3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="009923F5" w:rsidRPr="00C057C3">
        <w:rPr>
          <w:rFonts w:ascii="Times New Roman" w:hAnsi="Times New Roman" w:cs="Times New Roman"/>
          <w:sz w:val="22"/>
          <w:szCs w:val="22"/>
        </w:rPr>
        <w:t>xy</w:t>
      </w:r>
      <w:proofErr w:type="spellEnd"/>
      <w:r w:rsidR="009923F5" w:rsidRPr="00C057C3">
        <w:rPr>
          <w:rFonts w:ascii="Times New Roman" w:hAnsi="Times New Roman" w:cs="Times New Roman"/>
          <w:sz w:val="22"/>
          <w:szCs w:val="22"/>
        </w:rPr>
        <w:t xml:space="preserve"> + </w:t>
      </w:r>
      <w:proofErr w:type="spellStart"/>
      <w:r w:rsidR="009923F5" w:rsidRPr="00C057C3">
        <w:rPr>
          <w:rFonts w:ascii="Times New Roman" w:hAnsi="Times New Roman" w:cs="Times New Roman"/>
          <w:sz w:val="22"/>
          <w:szCs w:val="22"/>
        </w:rPr>
        <w:t>yz</w:t>
      </w:r>
      <w:proofErr w:type="spellEnd"/>
      <w:r w:rsidR="009923F5" w:rsidRPr="00C057C3">
        <w:rPr>
          <w:rFonts w:ascii="Times New Roman" w:hAnsi="Times New Roman" w:cs="Times New Roman"/>
          <w:sz w:val="22"/>
          <w:szCs w:val="22"/>
        </w:rPr>
        <w:t xml:space="preserve"> + </w:t>
      </w:r>
      <w:proofErr w:type="spellStart"/>
      <w:r w:rsidR="009923F5" w:rsidRPr="00C057C3">
        <w:rPr>
          <w:rFonts w:ascii="Times New Roman" w:hAnsi="Times New Roman" w:cs="Times New Roman"/>
          <w:sz w:val="22"/>
          <w:szCs w:val="22"/>
        </w:rPr>
        <w:t>zx</w:t>
      </w:r>
      <w:proofErr w:type="spellEnd"/>
      <w:r w:rsidR="009923F5" w:rsidRPr="00C057C3">
        <w:rPr>
          <w:rFonts w:ascii="Times New Roman" w:hAnsi="Times New Roman" w:cs="Times New Roman"/>
          <w:sz w:val="22"/>
          <w:szCs w:val="22"/>
        </w:rPr>
        <w:t xml:space="preserve"> </w:t>
      </w:r>
    </w:p>
    <w:p w14:paraId="7F35A36D" w14:textId="48E3B17D" w:rsidR="00B518B7" w:rsidRPr="00C057C3" w:rsidRDefault="00B518B7" w:rsidP="00B518B7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A) </w:t>
      </w:r>
      <w:r w:rsidR="009923F5" w:rsidRPr="00C057C3">
        <w:rPr>
          <w:rFonts w:ascii="Times New Roman" w:hAnsi="Times New Roman" w:cs="Times New Roman"/>
          <w:sz w:val="22"/>
          <w:szCs w:val="22"/>
        </w:rPr>
        <w:t>0</w: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B) </w:t>
      </w:r>
      <w:r w:rsidR="009923F5" w:rsidRPr="00C057C3">
        <w:rPr>
          <w:rFonts w:ascii="Times New Roman" w:hAnsi="Times New Roman" w:cs="Times New Roman"/>
          <w:sz w:val="22"/>
          <w:szCs w:val="22"/>
        </w:rPr>
        <w:t>1</w:t>
      </w:r>
    </w:p>
    <w:p w14:paraId="47CB96D7" w14:textId="07FE2FFD" w:rsidR="00B518B7" w:rsidRPr="00C057C3" w:rsidRDefault="00B518B7" w:rsidP="00B518B7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C) </w:t>
      </w:r>
      <w:r w:rsidR="009923F5" w:rsidRPr="00C057C3">
        <w:rPr>
          <w:rFonts w:ascii="Times New Roman" w:hAnsi="Times New Roman" w:cs="Times New Roman"/>
          <w:sz w:val="22"/>
          <w:szCs w:val="22"/>
        </w:rPr>
        <w:t>2</w:t>
      </w:r>
      <w:r w:rsidRPr="00C057C3">
        <w:rPr>
          <w:rFonts w:ascii="Times New Roman" w:hAnsi="Times New Roman" w:cs="Times New Roman"/>
          <w:sz w:val="22"/>
          <w:szCs w:val="22"/>
        </w:rPr>
        <w:tab/>
        <w:t>(D) none of these</w:t>
      </w:r>
    </w:p>
    <w:p w14:paraId="426AC00D" w14:textId="77777777" w:rsidR="00B518B7" w:rsidRPr="00C057C3" w:rsidRDefault="00B518B7" w:rsidP="00B518B7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</w:p>
    <w:p w14:paraId="0ED03C7A" w14:textId="294D7612" w:rsidR="009923F5" w:rsidRPr="00C057C3" w:rsidRDefault="009923F5" w:rsidP="009923F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>27.</w: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Find maximum value of </w:t>
      </w:r>
      <w:r w:rsidRPr="00C057C3">
        <w:rPr>
          <w:position w:val="-26"/>
          <w:sz w:val="22"/>
          <w:szCs w:val="22"/>
        </w:rPr>
        <w:object w:dxaOrig="2820" w:dyaOrig="639" w14:anchorId="32F98419">
          <v:shape id="_x0000_i1108" type="#_x0000_t75" style="width:141pt;height:31.5pt" o:ole="">
            <v:imagedata r:id="rId174" o:title=""/>
          </v:shape>
          <o:OLEObject Type="Embed" ProgID="Equation.DSMT4" ShapeID="_x0000_i1108" DrawAspect="Content" ObjectID="_1657470802" r:id="rId175"/>
        </w:object>
      </w:r>
      <w:r w:rsidRPr="00C057C3">
        <w:rPr>
          <w:rFonts w:ascii="Times New Roman" w:hAnsi="Times New Roman" w:cs="Times New Roman"/>
          <w:sz w:val="22"/>
          <w:szCs w:val="22"/>
        </w:rPr>
        <w:t xml:space="preserve"> </w:t>
      </w:r>
    </w:p>
    <w:p w14:paraId="65ACDE1F" w14:textId="643578DC" w:rsidR="009923F5" w:rsidRPr="00C057C3" w:rsidRDefault="009923F5" w:rsidP="009923F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>(A) 1</w: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B) </w:t>
      </w:r>
      <w:r w:rsidRPr="00C057C3">
        <w:rPr>
          <w:position w:val="-22"/>
          <w:sz w:val="22"/>
          <w:szCs w:val="22"/>
        </w:rPr>
        <w:object w:dxaOrig="220" w:dyaOrig="580" w14:anchorId="25A5C9A5">
          <v:shape id="_x0000_i1109" type="#_x0000_t75" style="width:11.25pt;height:29.25pt" o:ole="">
            <v:imagedata r:id="rId176" o:title=""/>
          </v:shape>
          <o:OLEObject Type="Embed" ProgID="Equation.DSMT4" ShapeID="_x0000_i1109" DrawAspect="Content" ObjectID="_1657470803" r:id="rId177"/>
        </w:object>
      </w:r>
    </w:p>
    <w:p w14:paraId="33D2483E" w14:textId="6611E8B1" w:rsidR="009923F5" w:rsidRPr="00C057C3" w:rsidRDefault="009923F5" w:rsidP="009923F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C) </w:t>
      </w:r>
      <w:r w:rsidRPr="00C057C3">
        <w:rPr>
          <w:position w:val="-22"/>
          <w:sz w:val="22"/>
          <w:szCs w:val="22"/>
        </w:rPr>
        <w:object w:dxaOrig="220" w:dyaOrig="580" w14:anchorId="448965C4">
          <v:shape id="_x0000_i1110" type="#_x0000_t75" style="width:11.25pt;height:29.25pt" o:ole="">
            <v:imagedata r:id="rId178" o:title=""/>
          </v:shape>
          <o:OLEObject Type="Embed" ProgID="Equation.DSMT4" ShapeID="_x0000_i1110" DrawAspect="Content" ObjectID="_1657470804" r:id="rId179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>(D) none of these</w:t>
      </w:r>
    </w:p>
    <w:p w14:paraId="629DDF02" w14:textId="77777777" w:rsidR="009923F5" w:rsidRPr="00C057C3" w:rsidRDefault="009923F5" w:rsidP="009923F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</w:p>
    <w:p w14:paraId="3BAB69EC" w14:textId="36A34009" w:rsidR="009923F5" w:rsidRPr="00C057C3" w:rsidRDefault="009923F5" w:rsidP="009923F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>28.</w:t>
      </w:r>
      <w:r w:rsidRPr="00C057C3">
        <w:rPr>
          <w:rFonts w:ascii="Times New Roman" w:hAnsi="Times New Roman" w:cs="Times New Roman"/>
          <w:sz w:val="22"/>
          <w:szCs w:val="22"/>
        </w:rPr>
        <w:tab/>
      </w:r>
      <w:r w:rsidR="009C3DEC" w:rsidRPr="00C057C3">
        <w:rPr>
          <w:rFonts w:ascii="Times New Roman" w:hAnsi="Times New Roman" w:cs="Times New Roman"/>
          <w:sz w:val="22"/>
          <w:szCs w:val="22"/>
        </w:rPr>
        <w:t xml:space="preserve">Find least value of </w:t>
      </w:r>
      <w:r w:rsidR="009C3DEC" w:rsidRPr="00C057C3">
        <w:rPr>
          <w:position w:val="-10"/>
          <w:sz w:val="22"/>
          <w:szCs w:val="22"/>
        </w:rPr>
        <w:object w:dxaOrig="3200" w:dyaOrig="320" w14:anchorId="7A58AAF4">
          <v:shape id="_x0000_i1111" type="#_x0000_t75" style="width:159.75pt;height:15.75pt" o:ole="">
            <v:imagedata r:id="rId180" o:title=""/>
          </v:shape>
          <o:OLEObject Type="Embed" ProgID="Equation.DSMT4" ShapeID="_x0000_i1111" DrawAspect="Content" ObjectID="_1657470805" r:id="rId181"/>
        </w:object>
      </w:r>
      <w:r w:rsidRPr="00C057C3">
        <w:rPr>
          <w:rFonts w:ascii="Times New Roman" w:hAnsi="Times New Roman" w:cs="Times New Roman"/>
          <w:sz w:val="22"/>
          <w:szCs w:val="22"/>
        </w:rPr>
        <w:t xml:space="preserve"> </w:t>
      </w:r>
    </w:p>
    <w:p w14:paraId="3A0B6497" w14:textId="31F538A6" w:rsidR="009923F5" w:rsidRPr="00C057C3" w:rsidRDefault="009923F5" w:rsidP="009923F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A) </w:t>
      </w:r>
      <w:r w:rsidR="009C3DEC" w:rsidRPr="00C057C3">
        <w:rPr>
          <w:rFonts w:ascii="Times New Roman" w:hAnsi="Times New Roman" w:cs="Times New Roman"/>
          <w:sz w:val="22"/>
          <w:szCs w:val="22"/>
        </w:rPr>
        <w:t>0</w: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B) </w:t>
      </w:r>
      <w:r w:rsidR="009C3DEC" w:rsidRPr="00C057C3">
        <w:rPr>
          <w:rFonts w:ascii="Times New Roman" w:hAnsi="Times New Roman" w:cs="Times New Roman"/>
          <w:sz w:val="22"/>
          <w:szCs w:val="22"/>
        </w:rPr>
        <w:t>1</w:t>
      </w:r>
    </w:p>
    <w:p w14:paraId="621ED73C" w14:textId="7CCBE041" w:rsidR="009923F5" w:rsidRPr="00C057C3" w:rsidRDefault="009923F5" w:rsidP="009923F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C) </w:t>
      </w:r>
      <w:r w:rsidR="009C3DEC" w:rsidRPr="00C057C3">
        <w:rPr>
          <w:rFonts w:ascii="Times New Roman" w:hAnsi="Times New Roman" w:cs="Times New Roman"/>
          <w:sz w:val="22"/>
          <w:szCs w:val="22"/>
        </w:rPr>
        <w:t>2</w: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D) </w:t>
      </w:r>
      <w:r w:rsidR="009C3DEC" w:rsidRPr="00C057C3">
        <w:rPr>
          <w:rFonts w:ascii="Times New Roman" w:hAnsi="Times New Roman" w:cs="Times New Roman"/>
          <w:sz w:val="22"/>
          <w:szCs w:val="22"/>
        </w:rPr>
        <w:t>3</w:t>
      </w:r>
    </w:p>
    <w:p w14:paraId="6AC7682A" w14:textId="77777777" w:rsidR="009923F5" w:rsidRPr="00C057C3" w:rsidRDefault="009923F5" w:rsidP="009923F5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</w:p>
    <w:p w14:paraId="76126C4E" w14:textId="35FF1C1B" w:rsidR="009C3DEC" w:rsidRPr="00C057C3" w:rsidRDefault="009C3DEC" w:rsidP="009C3DEC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>29.</w:t>
      </w:r>
      <w:r w:rsidRPr="00C057C3">
        <w:rPr>
          <w:rFonts w:ascii="Times New Roman" w:hAnsi="Times New Roman" w:cs="Times New Roman"/>
          <w:sz w:val="22"/>
          <w:szCs w:val="22"/>
        </w:rPr>
        <w:tab/>
      </w:r>
      <w:r w:rsidRPr="00C057C3">
        <w:rPr>
          <w:position w:val="-10"/>
          <w:sz w:val="22"/>
          <w:szCs w:val="22"/>
        </w:rPr>
        <w:object w:dxaOrig="3260" w:dyaOrig="300" w14:anchorId="47A23CB1">
          <v:shape id="_x0000_i1112" type="#_x0000_t75" style="width:162pt;height:15pt" o:ole="">
            <v:imagedata r:id="rId182" o:title=""/>
          </v:shape>
          <o:OLEObject Type="Embed" ProgID="Equation.DSMT4" ShapeID="_x0000_i1112" DrawAspect="Content" ObjectID="_1657470806" r:id="rId183"/>
        </w:object>
      </w:r>
      <w:r w:rsidRPr="00C057C3">
        <w:rPr>
          <w:rFonts w:ascii="Times New Roman" w:hAnsi="Times New Roman" w:cs="Times New Roman"/>
          <w:sz w:val="22"/>
          <w:szCs w:val="22"/>
        </w:rPr>
        <w:t xml:space="preserve"> </w:t>
      </w:r>
    </w:p>
    <w:p w14:paraId="3BD1EB0A" w14:textId="50113E25" w:rsidR="009C3DEC" w:rsidRPr="00C057C3" w:rsidRDefault="009C3DEC" w:rsidP="009C3DEC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A) </w:t>
      </w:r>
      <w:r w:rsidRPr="00C057C3">
        <w:rPr>
          <w:position w:val="-22"/>
          <w:sz w:val="22"/>
          <w:szCs w:val="22"/>
        </w:rPr>
        <w:object w:dxaOrig="220" w:dyaOrig="580" w14:anchorId="09960FF1">
          <v:shape id="_x0000_i1113" type="#_x0000_t75" style="width:11.25pt;height:29.25pt" o:ole="">
            <v:imagedata r:id="rId184" o:title=""/>
          </v:shape>
          <o:OLEObject Type="Embed" ProgID="Equation.DSMT4" ShapeID="_x0000_i1113" DrawAspect="Content" ObjectID="_1657470807" r:id="rId185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B) </w:t>
      </w:r>
      <w:r w:rsidRPr="00C057C3">
        <w:rPr>
          <w:position w:val="-8"/>
          <w:sz w:val="22"/>
          <w:szCs w:val="22"/>
        </w:rPr>
        <w:object w:dxaOrig="340" w:dyaOrig="340" w14:anchorId="2E1BB463">
          <v:shape id="_x0000_i1114" type="#_x0000_t75" style="width:17.25pt;height:17.25pt" o:ole="">
            <v:imagedata r:id="rId186" o:title=""/>
          </v:shape>
          <o:OLEObject Type="Embed" ProgID="Equation.DSMT4" ShapeID="_x0000_i1114" DrawAspect="Content" ObjectID="_1657470808" r:id="rId187"/>
        </w:object>
      </w:r>
    </w:p>
    <w:p w14:paraId="7F32BE76" w14:textId="69DEA9BD" w:rsidR="009C3DEC" w:rsidRPr="00C057C3" w:rsidRDefault="009C3DEC" w:rsidP="009C3DEC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C) </w:t>
      </w:r>
      <w:r w:rsidRPr="00C057C3">
        <w:rPr>
          <w:position w:val="-22"/>
          <w:sz w:val="22"/>
          <w:szCs w:val="22"/>
        </w:rPr>
        <w:object w:dxaOrig="380" w:dyaOrig="620" w14:anchorId="397A35A9">
          <v:shape id="_x0000_i1115" type="#_x0000_t75" style="width:18.75pt;height:30.75pt" o:ole="">
            <v:imagedata r:id="rId188" o:title=""/>
          </v:shape>
          <o:OLEObject Type="Embed" ProgID="Equation.DSMT4" ShapeID="_x0000_i1115" DrawAspect="Content" ObjectID="_1657470809" r:id="rId189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>(D) None of these</w:t>
      </w:r>
    </w:p>
    <w:p w14:paraId="1C20D048" w14:textId="77777777" w:rsidR="009C3DEC" w:rsidRPr="00C057C3" w:rsidRDefault="009C3DEC" w:rsidP="009C3DEC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</w:p>
    <w:p w14:paraId="14441729" w14:textId="2ACD0AB1" w:rsidR="009C3DEC" w:rsidRPr="00C057C3" w:rsidRDefault="009C3DEC" w:rsidP="009C3DEC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>30.</w:t>
      </w:r>
      <w:r w:rsidRPr="00C057C3">
        <w:rPr>
          <w:rFonts w:ascii="Times New Roman" w:hAnsi="Times New Roman" w:cs="Times New Roman"/>
          <w:sz w:val="22"/>
          <w:szCs w:val="22"/>
        </w:rPr>
        <w:tab/>
      </w:r>
      <w:r w:rsidRPr="00C057C3">
        <w:rPr>
          <w:position w:val="-10"/>
          <w:sz w:val="22"/>
          <w:szCs w:val="22"/>
        </w:rPr>
        <w:object w:dxaOrig="1520" w:dyaOrig="300" w14:anchorId="4D82B7AB">
          <v:shape id="_x0000_i1116" type="#_x0000_t75" style="width:76.5pt;height:15pt" o:ole="">
            <v:imagedata r:id="rId190" o:title=""/>
          </v:shape>
          <o:OLEObject Type="Embed" ProgID="Equation.DSMT4" ShapeID="_x0000_i1116" DrawAspect="Content" ObjectID="_1657470810" r:id="rId191"/>
        </w:object>
      </w:r>
    </w:p>
    <w:p w14:paraId="133935FF" w14:textId="5C3DFD57" w:rsidR="009C3DEC" w:rsidRPr="00C057C3" w:rsidRDefault="009C3DEC" w:rsidP="009C3DEC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A) </w:t>
      </w:r>
      <w:r w:rsidRPr="00C057C3">
        <w:rPr>
          <w:position w:val="-22"/>
          <w:sz w:val="22"/>
          <w:szCs w:val="22"/>
        </w:rPr>
        <w:object w:dxaOrig="220" w:dyaOrig="580" w14:anchorId="4276F983">
          <v:shape id="_x0000_i1117" type="#_x0000_t75" style="width:11.25pt;height:29.25pt" o:ole="">
            <v:imagedata r:id="rId192" o:title=""/>
          </v:shape>
          <o:OLEObject Type="Embed" ProgID="Equation.DSMT4" ShapeID="_x0000_i1117" DrawAspect="Content" ObjectID="_1657470811" r:id="rId193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 xml:space="preserve">(B) </w:t>
      </w:r>
      <w:r w:rsidRPr="00C057C3">
        <w:rPr>
          <w:position w:val="-22"/>
          <w:sz w:val="22"/>
          <w:szCs w:val="22"/>
        </w:rPr>
        <w:object w:dxaOrig="220" w:dyaOrig="580" w14:anchorId="393F9249">
          <v:shape id="_x0000_i1118" type="#_x0000_t75" style="width:11.25pt;height:29.25pt" o:ole="">
            <v:imagedata r:id="rId194" o:title=""/>
          </v:shape>
          <o:OLEObject Type="Embed" ProgID="Equation.DSMT4" ShapeID="_x0000_i1118" DrawAspect="Content" ObjectID="_1657470812" r:id="rId195"/>
        </w:object>
      </w:r>
    </w:p>
    <w:p w14:paraId="14D930A9" w14:textId="19CE9339" w:rsidR="009C3DEC" w:rsidRPr="00C057C3" w:rsidRDefault="009C3DEC" w:rsidP="009C3DEC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057C3">
        <w:rPr>
          <w:rFonts w:ascii="Times New Roman" w:hAnsi="Times New Roman" w:cs="Times New Roman"/>
          <w:sz w:val="22"/>
          <w:szCs w:val="22"/>
        </w:rPr>
        <w:tab/>
        <w:t xml:space="preserve">(C) </w:t>
      </w:r>
      <w:r w:rsidRPr="00C057C3">
        <w:rPr>
          <w:position w:val="-22"/>
          <w:sz w:val="22"/>
          <w:szCs w:val="22"/>
        </w:rPr>
        <w:object w:dxaOrig="200" w:dyaOrig="580" w14:anchorId="4FE6CD12">
          <v:shape id="_x0000_i1119" type="#_x0000_t75" style="width:9.75pt;height:29.25pt" o:ole="">
            <v:imagedata r:id="rId196" o:title=""/>
          </v:shape>
          <o:OLEObject Type="Embed" ProgID="Equation.DSMT4" ShapeID="_x0000_i1119" DrawAspect="Content" ObjectID="_1657470813" r:id="rId197"/>
        </w:object>
      </w:r>
      <w:r w:rsidRPr="00C057C3">
        <w:rPr>
          <w:rFonts w:ascii="Times New Roman" w:hAnsi="Times New Roman" w:cs="Times New Roman"/>
          <w:sz w:val="22"/>
          <w:szCs w:val="22"/>
        </w:rPr>
        <w:tab/>
        <w:t>(D) None of these</w:t>
      </w:r>
    </w:p>
    <w:p w14:paraId="25296B8E" w14:textId="14FEF84D" w:rsidR="009C3DEC" w:rsidRDefault="009C3DEC" w:rsidP="009C3DEC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</w:p>
    <w:p w14:paraId="14886749" w14:textId="0A471D1C" w:rsidR="009F53F2" w:rsidRDefault="009F53F2" w:rsidP="009F53F2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* * *</w:t>
      </w:r>
    </w:p>
    <w:p w14:paraId="2138FD26" w14:textId="65346BCC" w:rsidR="009F53F2" w:rsidRDefault="009F53F2" w:rsidP="009C3DEC">
      <w:pPr>
        <w:tabs>
          <w:tab w:val="left" w:pos="720"/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2"/>
          <w:szCs w:val="22"/>
        </w:rPr>
      </w:pPr>
    </w:p>
    <w:p w14:paraId="467607F1" w14:textId="73EBE2B2" w:rsidR="00F110AA" w:rsidRPr="00F63F2B" w:rsidRDefault="00F110AA" w:rsidP="00B17CFA">
      <w:pPr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hAnsi="Times New Roman" w:cs="Times New Roman"/>
        </w:rPr>
      </w:pPr>
      <w:bookmarkStart w:id="0" w:name="_GoBack"/>
      <w:bookmarkEnd w:id="0"/>
    </w:p>
    <w:sectPr w:rsidR="00F110AA" w:rsidRPr="00F63F2B" w:rsidSect="00354C2A">
      <w:headerReference w:type="default" r:id="rId198"/>
      <w:type w:val="continuous"/>
      <w:pgSz w:w="11906" w:h="16838" w:code="9"/>
      <w:pgMar w:top="1440" w:right="1440" w:bottom="1440" w:left="1440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03A3570" w14:textId="77777777" w:rsidR="00A7528D" w:rsidRDefault="00A7528D" w:rsidP="00464D2A">
      <w:r>
        <w:separator/>
      </w:r>
    </w:p>
  </w:endnote>
  <w:endnote w:type="continuationSeparator" w:id="0">
    <w:p w14:paraId="4D833B2E" w14:textId="77777777" w:rsidR="00A7528D" w:rsidRDefault="00A7528D" w:rsidP="00464D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ouvenir Lt BT">
    <w:altName w:val="Nyala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C39177B" w14:textId="77777777" w:rsidR="00A7528D" w:rsidRDefault="00A7528D" w:rsidP="00464D2A">
      <w:r>
        <w:separator/>
      </w:r>
    </w:p>
  </w:footnote>
  <w:footnote w:type="continuationSeparator" w:id="0">
    <w:p w14:paraId="1E028B23" w14:textId="77777777" w:rsidR="00A7528D" w:rsidRDefault="00A7528D" w:rsidP="00464D2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1F1A073" w14:textId="77777777" w:rsidR="00AE110A" w:rsidRDefault="00AE110A" w:rsidP="00E1154D">
    <w:pPr>
      <w:pStyle w:val="Header"/>
      <w:pBdr>
        <w:bottom w:val="single" w:sz="4" w:space="1" w:color="auto"/>
      </w:pBdr>
      <w:jc w:val="center"/>
      <w:rPr>
        <w:rFonts w:ascii="Algerian" w:hAnsi="Algerian" w:cs="Times New Roman"/>
        <w:b/>
        <w:sz w:val="4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89"/>
    <w:multiLevelType w:val="singleLevel"/>
    <w:tmpl w:val="B252818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1234767"/>
    <w:multiLevelType w:val="hybridMultilevel"/>
    <w:tmpl w:val="2EC6D4BE"/>
    <w:lvl w:ilvl="0" w:tplc="8D3A7864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46E17CB"/>
    <w:multiLevelType w:val="hybridMultilevel"/>
    <w:tmpl w:val="DBF4DAB2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6E4626"/>
    <w:multiLevelType w:val="hybridMultilevel"/>
    <w:tmpl w:val="BB6CC8C2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D438F2"/>
    <w:multiLevelType w:val="hybridMultilevel"/>
    <w:tmpl w:val="356602EA"/>
    <w:lvl w:ilvl="0" w:tplc="14F2E274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18969DB"/>
    <w:multiLevelType w:val="hybridMultilevel"/>
    <w:tmpl w:val="DDDE146E"/>
    <w:lvl w:ilvl="0" w:tplc="920C78C0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853683C"/>
    <w:multiLevelType w:val="hybridMultilevel"/>
    <w:tmpl w:val="0102F33A"/>
    <w:lvl w:ilvl="0" w:tplc="04090005">
      <w:start w:val="1"/>
      <w:numFmt w:val="bullet"/>
      <w:lvlText w:val=""/>
      <w:lvlJc w:val="left"/>
      <w:pPr>
        <w:tabs>
          <w:tab w:val="num" w:pos="849"/>
        </w:tabs>
        <w:ind w:left="849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69"/>
        </w:tabs>
        <w:ind w:left="156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89"/>
        </w:tabs>
        <w:ind w:left="228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09"/>
        </w:tabs>
        <w:ind w:left="300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29"/>
        </w:tabs>
        <w:ind w:left="372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49"/>
        </w:tabs>
        <w:ind w:left="444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69"/>
        </w:tabs>
        <w:ind w:left="516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89"/>
        </w:tabs>
        <w:ind w:left="588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09"/>
        </w:tabs>
        <w:ind w:left="6609" w:hanging="360"/>
      </w:pPr>
      <w:rPr>
        <w:rFonts w:ascii="Wingdings" w:hAnsi="Wingdings" w:hint="default"/>
      </w:rPr>
    </w:lvl>
  </w:abstractNum>
  <w:abstractNum w:abstractNumId="7" w15:restartNumberingAfterBreak="0">
    <w:nsid w:val="190D35F8"/>
    <w:multiLevelType w:val="hybridMultilevel"/>
    <w:tmpl w:val="2D78D232"/>
    <w:lvl w:ilvl="0" w:tplc="74AA2A18">
      <w:start w:val="15"/>
      <w:numFmt w:val="decimal"/>
      <w:lvlText w:val="%1.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abstractNum w:abstractNumId="8" w15:restartNumberingAfterBreak="0">
    <w:nsid w:val="22025972"/>
    <w:multiLevelType w:val="hybridMultilevel"/>
    <w:tmpl w:val="113C8628"/>
    <w:lvl w:ilvl="0" w:tplc="1634326E">
      <w:start w:val="1"/>
      <w:numFmt w:val="decimal"/>
      <w:lvlText w:val="%1."/>
      <w:lvlJc w:val="left"/>
      <w:pPr>
        <w:tabs>
          <w:tab w:val="num" w:pos="792"/>
        </w:tabs>
        <w:ind w:left="2520" w:hanging="21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22572698"/>
    <w:multiLevelType w:val="hybridMultilevel"/>
    <w:tmpl w:val="EA820F7C"/>
    <w:lvl w:ilvl="0" w:tplc="BF3CFF62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35B24CB"/>
    <w:multiLevelType w:val="singleLevel"/>
    <w:tmpl w:val="D2BE48BE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ascii="Souvenir Lt BT" w:hAnsi="Souvenir Lt BT" w:hint="default"/>
        <w:b/>
        <w:i w:val="0"/>
        <w:sz w:val="20"/>
      </w:rPr>
    </w:lvl>
  </w:abstractNum>
  <w:abstractNum w:abstractNumId="11" w15:restartNumberingAfterBreak="0">
    <w:nsid w:val="2DB251D2"/>
    <w:multiLevelType w:val="singleLevel"/>
    <w:tmpl w:val="5E4266D2"/>
    <w:lvl w:ilvl="0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Souvenir Lt BT" w:hAnsi="Souvenir Lt BT" w:hint="default"/>
        <w:b/>
        <w:i w:val="0"/>
        <w:color w:val="auto"/>
        <w:sz w:val="18"/>
      </w:rPr>
    </w:lvl>
  </w:abstractNum>
  <w:abstractNum w:abstractNumId="12" w15:restartNumberingAfterBreak="0">
    <w:nsid w:val="32DF4338"/>
    <w:multiLevelType w:val="singleLevel"/>
    <w:tmpl w:val="E8D28096"/>
    <w:lvl w:ilvl="0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Souvenir Lt BT" w:hAnsi="Souvenir Lt BT" w:hint="default"/>
        <w:b/>
        <w:i w:val="0"/>
        <w:sz w:val="18"/>
      </w:rPr>
    </w:lvl>
  </w:abstractNum>
  <w:abstractNum w:abstractNumId="13" w15:restartNumberingAfterBreak="0">
    <w:nsid w:val="32E71277"/>
    <w:multiLevelType w:val="singleLevel"/>
    <w:tmpl w:val="1FCC5E94"/>
    <w:lvl w:ilvl="0">
      <w:start w:val="1"/>
      <w:numFmt w:val="decimal"/>
      <w:lvlText w:val="%1"/>
      <w:lvlJc w:val="center"/>
      <w:pPr>
        <w:tabs>
          <w:tab w:val="num" w:pos="504"/>
        </w:tabs>
        <w:ind w:left="0" w:firstLine="144"/>
      </w:pPr>
      <w:rPr>
        <w:rFonts w:ascii="Souvenir Lt BT" w:hAnsi="Souvenir Lt BT" w:hint="default"/>
        <w:b/>
        <w:i w:val="0"/>
        <w:sz w:val="16"/>
      </w:rPr>
    </w:lvl>
  </w:abstractNum>
  <w:abstractNum w:abstractNumId="14" w15:restartNumberingAfterBreak="0">
    <w:nsid w:val="383E7274"/>
    <w:multiLevelType w:val="hybridMultilevel"/>
    <w:tmpl w:val="ABDA73D2"/>
    <w:lvl w:ilvl="0" w:tplc="3520892A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91F2AE3"/>
    <w:multiLevelType w:val="hybridMultilevel"/>
    <w:tmpl w:val="50100D5E"/>
    <w:lvl w:ilvl="0" w:tplc="415CDB6E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color w:val="auto"/>
      </w:rPr>
    </w:lvl>
    <w:lvl w:ilvl="1" w:tplc="E10C2AA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C4C6A7F"/>
    <w:multiLevelType w:val="hybridMultilevel"/>
    <w:tmpl w:val="EAD810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406D44BD"/>
    <w:multiLevelType w:val="hybridMultilevel"/>
    <w:tmpl w:val="082A738E"/>
    <w:lvl w:ilvl="0" w:tplc="7B1A0A56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31A7D1F"/>
    <w:multiLevelType w:val="hybridMultilevel"/>
    <w:tmpl w:val="7F705F0A"/>
    <w:lvl w:ilvl="0" w:tplc="040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5FEA07BA">
      <w:start w:val="1"/>
      <w:numFmt w:val="upperLetter"/>
      <w:lvlText w:val="(%2)"/>
      <w:lvlJc w:val="left"/>
      <w:pPr>
        <w:tabs>
          <w:tab w:val="num" w:pos="1320"/>
        </w:tabs>
        <w:ind w:left="1320" w:hanging="420"/>
      </w:pPr>
    </w:lvl>
    <w:lvl w:ilvl="2" w:tplc="0409001B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420"/>
        </w:tabs>
        <w:ind w:left="342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140"/>
        </w:tabs>
        <w:ind w:left="4140" w:hanging="360"/>
      </w:pPr>
    </w:lvl>
    <w:lvl w:ilvl="6" w:tplc="0409000F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580"/>
        </w:tabs>
        <w:ind w:left="558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300"/>
        </w:tabs>
        <w:ind w:left="6300" w:hanging="360"/>
      </w:pPr>
    </w:lvl>
  </w:abstractNum>
  <w:abstractNum w:abstractNumId="19" w15:restartNumberingAfterBreak="0">
    <w:nsid w:val="45C152FF"/>
    <w:multiLevelType w:val="hybridMultilevel"/>
    <w:tmpl w:val="94B2ED92"/>
    <w:lvl w:ilvl="0" w:tplc="83F00BAE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F925702"/>
    <w:multiLevelType w:val="singleLevel"/>
    <w:tmpl w:val="1EBA0DB0"/>
    <w:lvl w:ilvl="0">
      <w:start w:val="28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ascii="Souvenir Lt BT" w:hAnsi="Souvenir Lt BT" w:hint="default"/>
        <w:b/>
        <w:i w:val="0"/>
        <w:sz w:val="18"/>
      </w:rPr>
    </w:lvl>
  </w:abstractNum>
  <w:abstractNum w:abstractNumId="21" w15:restartNumberingAfterBreak="0">
    <w:nsid w:val="55200417"/>
    <w:multiLevelType w:val="singleLevel"/>
    <w:tmpl w:val="6CF46DAA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ascii="Souvenir Lt BT" w:hAnsi="Souvenir Lt BT" w:hint="default"/>
        <w:b/>
        <w:i w:val="0"/>
        <w:sz w:val="18"/>
      </w:rPr>
    </w:lvl>
  </w:abstractNum>
  <w:abstractNum w:abstractNumId="22" w15:restartNumberingAfterBreak="0">
    <w:nsid w:val="58F866DA"/>
    <w:multiLevelType w:val="singleLevel"/>
    <w:tmpl w:val="1854CD48"/>
    <w:lvl w:ilvl="0">
      <w:start w:val="172"/>
      <w:numFmt w:val="decimal"/>
      <w:lvlText w:val="%1."/>
      <w:lvlJc w:val="left"/>
      <w:pPr>
        <w:tabs>
          <w:tab w:val="num" w:pos="547"/>
        </w:tabs>
        <w:ind w:left="547" w:hanging="547"/>
      </w:pPr>
      <w:rPr>
        <w:rFonts w:ascii="Souvenir Lt BT" w:hAnsi="Souvenir Lt BT" w:hint="default"/>
        <w:b/>
        <w:i w:val="0"/>
        <w:color w:val="auto"/>
        <w:sz w:val="18"/>
      </w:rPr>
    </w:lvl>
  </w:abstractNum>
  <w:abstractNum w:abstractNumId="23" w15:restartNumberingAfterBreak="0">
    <w:nsid w:val="5DF55ADD"/>
    <w:multiLevelType w:val="hybridMultilevel"/>
    <w:tmpl w:val="EE828328"/>
    <w:lvl w:ilvl="0" w:tplc="3F02988E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40090019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EDD099E"/>
    <w:multiLevelType w:val="hybridMultilevel"/>
    <w:tmpl w:val="C99CDBBC"/>
    <w:lvl w:ilvl="0" w:tplc="3E2A25F6">
      <w:start w:val="6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abstractNum w:abstractNumId="25" w15:restartNumberingAfterBreak="0">
    <w:nsid w:val="69FB1154"/>
    <w:multiLevelType w:val="singleLevel"/>
    <w:tmpl w:val="F6EA09F2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ascii="Souvenir Lt BT" w:hAnsi="Souvenir Lt BT" w:hint="default"/>
        <w:b/>
        <w:i w:val="0"/>
        <w:color w:val="auto"/>
        <w:sz w:val="18"/>
      </w:rPr>
    </w:lvl>
  </w:abstractNum>
  <w:abstractNum w:abstractNumId="26" w15:restartNumberingAfterBreak="0">
    <w:nsid w:val="6A6A34EE"/>
    <w:multiLevelType w:val="singleLevel"/>
    <w:tmpl w:val="FF5042C6"/>
    <w:lvl w:ilvl="0">
      <w:start w:val="1"/>
      <w:numFmt w:val="decimal"/>
      <w:lvlText w:val="%1."/>
      <w:lvlJc w:val="left"/>
      <w:pPr>
        <w:tabs>
          <w:tab w:val="num" w:pos="547"/>
        </w:tabs>
        <w:ind w:left="547" w:hanging="547"/>
      </w:pPr>
      <w:rPr>
        <w:rFonts w:ascii="Souvenir Lt BT" w:hAnsi="Souvenir Lt BT" w:hint="default"/>
        <w:b/>
        <w:i w:val="0"/>
        <w:color w:val="auto"/>
        <w:sz w:val="18"/>
      </w:rPr>
    </w:lvl>
  </w:abstractNum>
  <w:num w:numId="1">
    <w:abstractNumId w:val="23"/>
  </w:num>
  <w:num w:numId="2">
    <w:abstractNumId w:val="4"/>
  </w:num>
  <w:num w:numId="3">
    <w:abstractNumId w:val="9"/>
  </w:num>
  <w:num w:numId="4">
    <w:abstractNumId w:val="14"/>
  </w:num>
  <w:num w:numId="5">
    <w:abstractNumId w:val="5"/>
  </w:num>
  <w:num w:numId="6">
    <w:abstractNumId w:val="17"/>
  </w:num>
  <w:num w:numId="7">
    <w:abstractNumId w:val="2"/>
  </w:num>
  <w:num w:numId="8">
    <w:abstractNumId w:val="15"/>
  </w:num>
  <w:num w:numId="9">
    <w:abstractNumId w:val="24"/>
  </w:num>
  <w:num w:numId="10">
    <w:abstractNumId w:val="6"/>
  </w:num>
  <w:num w:numId="11">
    <w:abstractNumId w:val="0"/>
  </w:num>
  <w:num w:numId="12">
    <w:abstractNumId w:val="25"/>
    <w:lvlOverride w:ilvl="0">
      <w:startOverride w:val="1"/>
    </w:lvlOverride>
  </w:num>
  <w:num w:numId="13">
    <w:abstractNumId w:val="21"/>
    <w:lvlOverride w:ilvl="0">
      <w:startOverride w:val="1"/>
    </w:lvlOverride>
  </w:num>
  <w:num w:numId="14">
    <w:abstractNumId w:val="10"/>
    <w:lvlOverride w:ilvl="0">
      <w:startOverride w:val="1"/>
    </w:lvlOverride>
  </w:num>
  <w:num w:numId="15">
    <w:abstractNumId w:val="26"/>
    <w:lvlOverride w:ilvl="0">
      <w:startOverride w:val="1"/>
    </w:lvlOverride>
  </w:num>
  <w:num w:numId="16">
    <w:abstractNumId w:val="22"/>
    <w:lvlOverride w:ilvl="0">
      <w:startOverride w:val="172"/>
    </w:lvlOverride>
  </w:num>
  <w:num w:numId="17">
    <w:abstractNumId w:val="20"/>
    <w:lvlOverride w:ilvl="0">
      <w:startOverride w:val="28"/>
    </w:lvlOverride>
  </w:num>
  <w:num w:numId="18">
    <w:abstractNumId w:val="13"/>
    <w:lvlOverride w:ilvl="0">
      <w:startOverride w:val="1"/>
    </w:lvlOverride>
  </w:num>
  <w:num w:numId="19">
    <w:abstractNumId w:val="7"/>
  </w:num>
  <w:num w:numId="2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8"/>
  </w:num>
  <w:num w:numId="23">
    <w:abstractNumId w:val="12"/>
    <w:lvlOverride w:ilvl="0">
      <w:startOverride w:val="1"/>
    </w:lvlOverride>
  </w:num>
  <w:num w:numId="24">
    <w:abstractNumId w:val="11"/>
    <w:lvlOverride w:ilvl="0">
      <w:startOverride w:val="1"/>
    </w:lvlOverride>
  </w:num>
  <w:num w:numId="25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"/>
  </w:num>
  <w:num w:numId="2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64D2A"/>
    <w:rsid w:val="0000474B"/>
    <w:rsid w:val="0000596D"/>
    <w:rsid w:val="00006066"/>
    <w:rsid w:val="00006718"/>
    <w:rsid w:val="00007C68"/>
    <w:rsid w:val="00010206"/>
    <w:rsid w:val="00011655"/>
    <w:rsid w:val="000124EB"/>
    <w:rsid w:val="00014D08"/>
    <w:rsid w:val="00017401"/>
    <w:rsid w:val="00022435"/>
    <w:rsid w:val="00030573"/>
    <w:rsid w:val="0004088A"/>
    <w:rsid w:val="0004355B"/>
    <w:rsid w:val="00046A9A"/>
    <w:rsid w:val="000474C5"/>
    <w:rsid w:val="0005098C"/>
    <w:rsid w:val="000509F6"/>
    <w:rsid w:val="0005679B"/>
    <w:rsid w:val="0006015D"/>
    <w:rsid w:val="00062AA0"/>
    <w:rsid w:val="00063E26"/>
    <w:rsid w:val="000644CD"/>
    <w:rsid w:val="00066FD2"/>
    <w:rsid w:val="00067661"/>
    <w:rsid w:val="0007067B"/>
    <w:rsid w:val="000712D0"/>
    <w:rsid w:val="000715DC"/>
    <w:rsid w:val="00071999"/>
    <w:rsid w:val="000730FC"/>
    <w:rsid w:val="0007381C"/>
    <w:rsid w:val="00077B62"/>
    <w:rsid w:val="00084C83"/>
    <w:rsid w:val="00087143"/>
    <w:rsid w:val="00087F11"/>
    <w:rsid w:val="00095DF0"/>
    <w:rsid w:val="00096218"/>
    <w:rsid w:val="000A1982"/>
    <w:rsid w:val="000A1E47"/>
    <w:rsid w:val="000A72B2"/>
    <w:rsid w:val="000A7E9B"/>
    <w:rsid w:val="000B1737"/>
    <w:rsid w:val="000B2222"/>
    <w:rsid w:val="000B4BDF"/>
    <w:rsid w:val="000B5008"/>
    <w:rsid w:val="000B5297"/>
    <w:rsid w:val="000B5DC8"/>
    <w:rsid w:val="000C266E"/>
    <w:rsid w:val="000C33BE"/>
    <w:rsid w:val="000C436D"/>
    <w:rsid w:val="000C7167"/>
    <w:rsid w:val="000C7550"/>
    <w:rsid w:val="000D0EC2"/>
    <w:rsid w:val="000D66D4"/>
    <w:rsid w:val="000E0591"/>
    <w:rsid w:val="000E1744"/>
    <w:rsid w:val="000E1983"/>
    <w:rsid w:val="000E296C"/>
    <w:rsid w:val="000E4DD5"/>
    <w:rsid w:val="000F1EC2"/>
    <w:rsid w:val="000F363B"/>
    <w:rsid w:val="000F3DE6"/>
    <w:rsid w:val="000F3FF1"/>
    <w:rsid w:val="000F6983"/>
    <w:rsid w:val="000F69BD"/>
    <w:rsid w:val="00100C58"/>
    <w:rsid w:val="00100FCA"/>
    <w:rsid w:val="00101394"/>
    <w:rsid w:val="001026C8"/>
    <w:rsid w:val="001054A8"/>
    <w:rsid w:val="00106691"/>
    <w:rsid w:val="00106B6E"/>
    <w:rsid w:val="0011259B"/>
    <w:rsid w:val="00114496"/>
    <w:rsid w:val="0011571A"/>
    <w:rsid w:val="00117319"/>
    <w:rsid w:val="00117C20"/>
    <w:rsid w:val="00124133"/>
    <w:rsid w:val="001304BA"/>
    <w:rsid w:val="00130DB5"/>
    <w:rsid w:val="00135048"/>
    <w:rsid w:val="00135FAC"/>
    <w:rsid w:val="00136D44"/>
    <w:rsid w:val="00136EFF"/>
    <w:rsid w:val="00137D67"/>
    <w:rsid w:val="00141A4E"/>
    <w:rsid w:val="00142D78"/>
    <w:rsid w:val="0014530F"/>
    <w:rsid w:val="00145A9F"/>
    <w:rsid w:val="001473FB"/>
    <w:rsid w:val="00152725"/>
    <w:rsid w:val="00156181"/>
    <w:rsid w:val="001567E0"/>
    <w:rsid w:val="00157707"/>
    <w:rsid w:val="00162C83"/>
    <w:rsid w:val="0016486C"/>
    <w:rsid w:val="001714B3"/>
    <w:rsid w:val="00172A47"/>
    <w:rsid w:val="00173204"/>
    <w:rsid w:val="00173A61"/>
    <w:rsid w:val="00174C25"/>
    <w:rsid w:val="001755F6"/>
    <w:rsid w:val="00176055"/>
    <w:rsid w:val="00180965"/>
    <w:rsid w:val="0018169B"/>
    <w:rsid w:val="00184E6C"/>
    <w:rsid w:val="00185C7F"/>
    <w:rsid w:val="00185CD6"/>
    <w:rsid w:val="0019231B"/>
    <w:rsid w:val="0019403B"/>
    <w:rsid w:val="00196753"/>
    <w:rsid w:val="00197552"/>
    <w:rsid w:val="001A0BBF"/>
    <w:rsid w:val="001A1B27"/>
    <w:rsid w:val="001A2545"/>
    <w:rsid w:val="001A56A1"/>
    <w:rsid w:val="001A68F7"/>
    <w:rsid w:val="001A7ED8"/>
    <w:rsid w:val="001B0525"/>
    <w:rsid w:val="001B3F31"/>
    <w:rsid w:val="001C2904"/>
    <w:rsid w:val="001C3BC1"/>
    <w:rsid w:val="001C5FCA"/>
    <w:rsid w:val="001C6D4C"/>
    <w:rsid w:val="001C7A33"/>
    <w:rsid w:val="001D2480"/>
    <w:rsid w:val="001D3925"/>
    <w:rsid w:val="001D3ECA"/>
    <w:rsid w:val="001E0BD0"/>
    <w:rsid w:val="001E0E84"/>
    <w:rsid w:val="001E5BB0"/>
    <w:rsid w:val="001F20AC"/>
    <w:rsid w:val="001F56BF"/>
    <w:rsid w:val="002003F1"/>
    <w:rsid w:val="002041C5"/>
    <w:rsid w:val="00204235"/>
    <w:rsid w:val="002046BF"/>
    <w:rsid w:val="002069F4"/>
    <w:rsid w:val="002138FB"/>
    <w:rsid w:val="002163A8"/>
    <w:rsid w:val="00225EE5"/>
    <w:rsid w:val="00231554"/>
    <w:rsid w:val="00231825"/>
    <w:rsid w:val="00232343"/>
    <w:rsid w:val="00232DA1"/>
    <w:rsid w:val="00235762"/>
    <w:rsid w:val="00237FCA"/>
    <w:rsid w:val="002401A1"/>
    <w:rsid w:val="00240914"/>
    <w:rsid w:val="00242AA7"/>
    <w:rsid w:val="00244F46"/>
    <w:rsid w:val="00245E1E"/>
    <w:rsid w:val="002479D8"/>
    <w:rsid w:val="00252BAC"/>
    <w:rsid w:val="00252F89"/>
    <w:rsid w:val="00253FE2"/>
    <w:rsid w:val="00254942"/>
    <w:rsid w:val="00254A52"/>
    <w:rsid w:val="00255069"/>
    <w:rsid w:val="00255AFE"/>
    <w:rsid w:val="00256515"/>
    <w:rsid w:val="00257B5E"/>
    <w:rsid w:val="002600AB"/>
    <w:rsid w:val="00261708"/>
    <w:rsid w:val="0026309E"/>
    <w:rsid w:val="002635F9"/>
    <w:rsid w:val="00263AE8"/>
    <w:rsid w:val="002652D2"/>
    <w:rsid w:val="00266D91"/>
    <w:rsid w:val="00273810"/>
    <w:rsid w:val="00273C07"/>
    <w:rsid w:val="00273F31"/>
    <w:rsid w:val="00274028"/>
    <w:rsid w:val="00274888"/>
    <w:rsid w:val="00276D31"/>
    <w:rsid w:val="00281F7D"/>
    <w:rsid w:val="0028202C"/>
    <w:rsid w:val="0029027D"/>
    <w:rsid w:val="00290541"/>
    <w:rsid w:val="00290C90"/>
    <w:rsid w:val="0029227F"/>
    <w:rsid w:val="00292D92"/>
    <w:rsid w:val="0029332F"/>
    <w:rsid w:val="00295A32"/>
    <w:rsid w:val="002A224E"/>
    <w:rsid w:val="002A717E"/>
    <w:rsid w:val="002B1562"/>
    <w:rsid w:val="002B31AC"/>
    <w:rsid w:val="002B5BD1"/>
    <w:rsid w:val="002C1188"/>
    <w:rsid w:val="002C120F"/>
    <w:rsid w:val="002C184B"/>
    <w:rsid w:val="002C1A21"/>
    <w:rsid w:val="002C3E6C"/>
    <w:rsid w:val="002C526C"/>
    <w:rsid w:val="002C5A10"/>
    <w:rsid w:val="002C65F7"/>
    <w:rsid w:val="002D269A"/>
    <w:rsid w:val="002D3021"/>
    <w:rsid w:val="002D48A2"/>
    <w:rsid w:val="002D5EFF"/>
    <w:rsid w:val="002D6FD6"/>
    <w:rsid w:val="002E137C"/>
    <w:rsid w:val="002E1CC5"/>
    <w:rsid w:val="002F6E3F"/>
    <w:rsid w:val="00300D64"/>
    <w:rsid w:val="00303672"/>
    <w:rsid w:val="00314B5A"/>
    <w:rsid w:val="00315D14"/>
    <w:rsid w:val="00316625"/>
    <w:rsid w:val="003175C6"/>
    <w:rsid w:val="0032290E"/>
    <w:rsid w:val="003257C0"/>
    <w:rsid w:val="00325EA5"/>
    <w:rsid w:val="00326284"/>
    <w:rsid w:val="0032649D"/>
    <w:rsid w:val="00327AC9"/>
    <w:rsid w:val="00333E41"/>
    <w:rsid w:val="00337E70"/>
    <w:rsid w:val="00344104"/>
    <w:rsid w:val="003449C9"/>
    <w:rsid w:val="00346354"/>
    <w:rsid w:val="003549A6"/>
    <w:rsid w:val="00354C2A"/>
    <w:rsid w:val="003552BE"/>
    <w:rsid w:val="00374033"/>
    <w:rsid w:val="003743BB"/>
    <w:rsid w:val="00376651"/>
    <w:rsid w:val="00383090"/>
    <w:rsid w:val="00383D54"/>
    <w:rsid w:val="003843E3"/>
    <w:rsid w:val="00392E21"/>
    <w:rsid w:val="003935DA"/>
    <w:rsid w:val="003A6FCE"/>
    <w:rsid w:val="003B1878"/>
    <w:rsid w:val="003B2053"/>
    <w:rsid w:val="003B3068"/>
    <w:rsid w:val="003B7B1A"/>
    <w:rsid w:val="003C232C"/>
    <w:rsid w:val="003C250D"/>
    <w:rsid w:val="003C2F89"/>
    <w:rsid w:val="003C44F1"/>
    <w:rsid w:val="003C4637"/>
    <w:rsid w:val="003C6096"/>
    <w:rsid w:val="003C78CD"/>
    <w:rsid w:val="003D0FBC"/>
    <w:rsid w:val="003D44AA"/>
    <w:rsid w:val="003E33CF"/>
    <w:rsid w:val="003E538F"/>
    <w:rsid w:val="003F0EC9"/>
    <w:rsid w:val="003F3125"/>
    <w:rsid w:val="003F5249"/>
    <w:rsid w:val="004002F1"/>
    <w:rsid w:val="004024E9"/>
    <w:rsid w:val="0040519A"/>
    <w:rsid w:val="0040618B"/>
    <w:rsid w:val="00406C5D"/>
    <w:rsid w:val="00407382"/>
    <w:rsid w:val="00407A71"/>
    <w:rsid w:val="004100BB"/>
    <w:rsid w:val="00410F81"/>
    <w:rsid w:val="004112D4"/>
    <w:rsid w:val="004118EF"/>
    <w:rsid w:val="00414824"/>
    <w:rsid w:val="0041553D"/>
    <w:rsid w:val="00417992"/>
    <w:rsid w:val="00421602"/>
    <w:rsid w:val="00424EFA"/>
    <w:rsid w:val="00430B05"/>
    <w:rsid w:val="0043312A"/>
    <w:rsid w:val="00436FD1"/>
    <w:rsid w:val="00442B35"/>
    <w:rsid w:val="004475D8"/>
    <w:rsid w:val="00450A41"/>
    <w:rsid w:val="00450EEC"/>
    <w:rsid w:val="0045401C"/>
    <w:rsid w:val="00454A06"/>
    <w:rsid w:val="00456362"/>
    <w:rsid w:val="00456850"/>
    <w:rsid w:val="00460A43"/>
    <w:rsid w:val="00462CE3"/>
    <w:rsid w:val="00464D2A"/>
    <w:rsid w:val="004650E4"/>
    <w:rsid w:val="004702DF"/>
    <w:rsid w:val="0047106F"/>
    <w:rsid w:val="004750C6"/>
    <w:rsid w:val="00475C49"/>
    <w:rsid w:val="00475FBB"/>
    <w:rsid w:val="004770CC"/>
    <w:rsid w:val="00477315"/>
    <w:rsid w:val="00477E30"/>
    <w:rsid w:val="004809F9"/>
    <w:rsid w:val="00480DCF"/>
    <w:rsid w:val="00483232"/>
    <w:rsid w:val="00483799"/>
    <w:rsid w:val="004851CB"/>
    <w:rsid w:val="00485BD4"/>
    <w:rsid w:val="0049355D"/>
    <w:rsid w:val="0049360F"/>
    <w:rsid w:val="00494884"/>
    <w:rsid w:val="00494EC3"/>
    <w:rsid w:val="0049647D"/>
    <w:rsid w:val="004A06CB"/>
    <w:rsid w:val="004A3D1A"/>
    <w:rsid w:val="004A46DC"/>
    <w:rsid w:val="004A560B"/>
    <w:rsid w:val="004A59E9"/>
    <w:rsid w:val="004B0DAB"/>
    <w:rsid w:val="004B133F"/>
    <w:rsid w:val="004B2AC6"/>
    <w:rsid w:val="004B3C12"/>
    <w:rsid w:val="004B4E63"/>
    <w:rsid w:val="004B5BB7"/>
    <w:rsid w:val="004B5DF4"/>
    <w:rsid w:val="004B6443"/>
    <w:rsid w:val="004B6DA4"/>
    <w:rsid w:val="004B740F"/>
    <w:rsid w:val="004C6F04"/>
    <w:rsid w:val="004D2437"/>
    <w:rsid w:val="004D52D8"/>
    <w:rsid w:val="004E58DA"/>
    <w:rsid w:val="004E5F82"/>
    <w:rsid w:val="004F011C"/>
    <w:rsid w:val="004F253D"/>
    <w:rsid w:val="004F4E56"/>
    <w:rsid w:val="004F6631"/>
    <w:rsid w:val="004F7CD2"/>
    <w:rsid w:val="00500550"/>
    <w:rsid w:val="00505053"/>
    <w:rsid w:val="005121F4"/>
    <w:rsid w:val="00513F2D"/>
    <w:rsid w:val="00516DF5"/>
    <w:rsid w:val="00517AD7"/>
    <w:rsid w:val="005227FC"/>
    <w:rsid w:val="00522D16"/>
    <w:rsid w:val="00522FB3"/>
    <w:rsid w:val="00527419"/>
    <w:rsid w:val="0053128B"/>
    <w:rsid w:val="00533474"/>
    <w:rsid w:val="0054009D"/>
    <w:rsid w:val="00540D61"/>
    <w:rsid w:val="00541DD1"/>
    <w:rsid w:val="00542350"/>
    <w:rsid w:val="00542EAD"/>
    <w:rsid w:val="00543AD4"/>
    <w:rsid w:val="00545421"/>
    <w:rsid w:val="005455B2"/>
    <w:rsid w:val="00553463"/>
    <w:rsid w:val="0055384E"/>
    <w:rsid w:val="00553EA4"/>
    <w:rsid w:val="00556180"/>
    <w:rsid w:val="00560173"/>
    <w:rsid w:val="00560AE6"/>
    <w:rsid w:val="005633FB"/>
    <w:rsid w:val="005638D9"/>
    <w:rsid w:val="005645C8"/>
    <w:rsid w:val="00564F4A"/>
    <w:rsid w:val="00571EAA"/>
    <w:rsid w:val="005739DC"/>
    <w:rsid w:val="005808BE"/>
    <w:rsid w:val="0058134C"/>
    <w:rsid w:val="0058177B"/>
    <w:rsid w:val="00581FA5"/>
    <w:rsid w:val="00582A6E"/>
    <w:rsid w:val="00582B1C"/>
    <w:rsid w:val="00584C93"/>
    <w:rsid w:val="00586457"/>
    <w:rsid w:val="00592D45"/>
    <w:rsid w:val="00595CC8"/>
    <w:rsid w:val="005972AB"/>
    <w:rsid w:val="005A4F13"/>
    <w:rsid w:val="005A5378"/>
    <w:rsid w:val="005A5F45"/>
    <w:rsid w:val="005B0E21"/>
    <w:rsid w:val="005B126B"/>
    <w:rsid w:val="005B18E8"/>
    <w:rsid w:val="005B310A"/>
    <w:rsid w:val="005B352D"/>
    <w:rsid w:val="005B55AA"/>
    <w:rsid w:val="005B69BB"/>
    <w:rsid w:val="005B7BFF"/>
    <w:rsid w:val="005C0CA9"/>
    <w:rsid w:val="005C2FD7"/>
    <w:rsid w:val="005C67A8"/>
    <w:rsid w:val="005D07E2"/>
    <w:rsid w:val="005D24A8"/>
    <w:rsid w:val="005D3E79"/>
    <w:rsid w:val="005D45A5"/>
    <w:rsid w:val="005D5237"/>
    <w:rsid w:val="005D643F"/>
    <w:rsid w:val="005D664C"/>
    <w:rsid w:val="005E0422"/>
    <w:rsid w:val="005E6F62"/>
    <w:rsid w:val="005F151B"/>
    <w:rsid w:val="005F2ACA"/>
    <w:rsid w:val="005F5923"/>
    <w:rsid w:val="005F738C"/>
    <w:rsid w:val="006006DB"/>
    <w:rsid w:val="00600DF7"/>
    <w:rsid w:val="006021FD"/>
    <w:rsid w:val="00602B8C"/>
    <w:rsid w:val="00605D25"/>
    <w:rsid w:val="00610AB0"/>
    <w:rsid w:val="00614970"/>
    <w:rsid w:val="006217B7"/>
    <w:rsid w:val="00624973"/>
    <w:rsid w:val="0062663C"/>
    <w:rsid w:val="00627694"/>
    <w:rsid w:val="00630500"/>
    <w:rsid w:val="00633031"/>
    <w:rsid w:val="00633B8C"/>
    <w:rsid w:val="00636066"/>
    <w:rsid w:val="00643F3F"/>
    <w:rsid w:val="00654D40"/>
    <w:rsid w:val="00655B2F"/>
    <w:rsid w:val="00660C32"/>
    <w:rsid w:val="00662330"/>
    <w:rsid w:val="00662BE5"/>
    <w:rsid w:val="00666C83"/>
    <w:rsid w:val="00667A7D"/>
    <w:rsid w:val="00667DF3"/>
    <w:rsid w:val="00667F45"/>
    <w:rsid w:val="00671DF5"/>
    <w:rsid w:val="00674B4B"/>
    <w:rsid w:val="00675F7A"/>
    <w:rsid w:val="006762CB"/>
    <w:rsid w:val="0068035C"/>
    <w:rsid w:val="006808E7"/>
    <w:rsid w:val="00682018"/>
    <w:rsid w:val="00683E3D"/>
    <w:rsid w:val="0069017F"/>
    <w:rsid w:val="006975ED"/>
    <w:rsid w:val="006A062F"/>
    <w:rsid w:val="006A1479"/>
    <w:rsid w:val="006A2AA8"/>
    <w:rsid w:val="006A4AC2"/>
    <w:rsid w:val="006A645C"/>
    <w:rsid w:val="006A72ED"/>
    <w:rsid w:val="006B1068"/>
    <w:rsid w:val="006B1ABD"/>
    <w:rsid w:val="006B40E5"/>
    <w:rsid w:val="006B6677"/>
    <w:rsid w:val="006C4171"/>
    <w:rsid w:val="006C5442"/>
    <w:rsid w:val="006D2C59"/>
    <w:rsid w:val="006D3A29"/>
    <w:rsid w:val="006D4280"/>
    <w:rsid w:val="006D43DB"/>
    <w:rsid w:val="006D44F2"/>
    <w:rsid w:val="006E067A"/>
    <w:rsid w:val="006E139D"/>
    <w:rsid w:val="006E27E6"/>
    <w:rsid w:val="006E7C5C"/>
    <w:rsid w:val="006F5EE1"/>
    <w:rsid w:val="00710F78"/>
    <w:rsid w:val="007123B3"/>
    <w:rsid w:val="00712631"/>
    <w:rsid w:val="007162A3"/>
    <w:rsid w:val="00720590"/>
    <w:rsid w:val="007278A0"/>
    <w:rsid w:val="00732551"/>
    <w:rsid w:val="0073389D"/>
    <w:rsid w:val="0073511A"/>
    <w:rsid w:val="00737146"/>
    <w:rsid w:val="0075554A"/>
    <w:rsid w:val="00756D26"/>
    <w:rsid w:val="007601D5"/>
    <w:rsid w:val="00760EC6"/>
    <w:rsid w:val="00761412"/>
    <w:rsid w:val="00761A53"/>
    <w:rsid w:val="0076638C"/>
    <w:rsid w:val="00767687"/>
    <w:rsid w:val="00772FE8"/>
    <w:rsid w:val="00775625"/>
    <w:rsid w:val="00781B1C"/>
    <w:rsid w:val="007904FD"/>
    <w:rsid w:val="00791313"/>
    <w:rsid w:val="00792F31"/>
    <w:rsid w:val="007939FD"/>
    <w:rsid w:val="007A3809"/>
    <w:rsid w:val="007A66AF"/>
    <w:rsid w:val="007A7DCC"/>
    <w:rsid w:val="007B08B4"/>
    <w:rsid w:val="007B46DD"/>
    <w:rsid w:val="007C22BF"/>
    <w:rsid w:val="007C44E4"/>
    <w:rsid w:val="007C5B1B"/>
    <w:rsid w:val="007C5CA8"/>
    <w:rsid w:val="007C5F97"/>
    <w:rsid w:val="007D0EDB"/>
    <w:rsid w:val="007D2CED"/>
    <w:rsid w:val="007D59E3"/>
    <w:rsid w:val="007D778A"/>
    <w:rsid w:val="007E1494"/>
    <w:rsid w:val="007E4BEB"/>
    <w:rsid w:val="007E6E44"/>
    <w:rsid w:val="007E7F86"/>
    <w:rsid w:val="007F2367"/>
    <w:rsid w:val="007F4C13"/>
    <w:rsid w:val="007F4E90"/>
    <w:rsid w:val="00800A14"/>
    <w:rsid w:val="00803A0A"/>
    <w:rsid w:val="00810CB5"/>
    <w:rsid w:val="0081456A"/>
    <w:rsid w:val="00821083"/>
    <w:rsid w:val="00823063"/>
    <w:rsid w:val="00826100"/>
    <w:rsid w:val="0083105B"/>
    <w:rsid w:val="00831A73"/>
    <w:rsid w:val="00831AE7"/>
    <w:rsid w:val="00834445"/>
    <w:rsid w:val="00834728"/>
    <w:rsid w:val="00835173"/>
    <w:rsid w:val="00842C90"/>
    <w:rsid w:val="008448BE"/>
    <w:rsid w:val="008457CC"/>
    <w:rsid w:val="008519F2"/>
    <w:rsid w:val="00852DBC"/>
    <w:rsid w:val="00853833"/>
    <w:rsid w:val="00853F63"/>
    <w:rsid w:val="00857952"/>
    <w:rsid w:val="00861029"/>
    <w:rsid w:val="008728B3"/>
    <w:rsid w:val="00876F42"/>
    <w:rsid w:val="00877E7C"/>
    <w:rsid w:val="00880AB8"/>
    <w:rsid w:val="00883DA1"/>
    <w:rsid w:val="00887EEE"/>
    <w:rsid w:val="00890732"/>
    <w:rsid w:val="00892524"/>
    <w:rsid w:val="00893580"/>
    <w:rsid w:val="00894052"/>
    <w:rsid w:val="00895E76"/>
    <w:rsid w:val="0089723C"/>
    <w:rsid w:val="00897365"/>
    <w:rsid w:val="008A0726"/>
    <w:rsid w:val="008A1E05"/>
    <w:rsid w:val="008A2265"/>
    <w:rsid w:val="008A5896"/>
    <w:rsid w:val="008A7E5D"/>
    <w:rsid w:val="008B1A33"/>
    <w:rsid w:val="008B27C8"/>
    <w:rsid w:val="008B2EE4"/>
    <w:rsid w:val="008B3E15"/>
    <w:rsid w:val="008B7C40"/>
    <w:rsid w:val="008C1BA3"/>
    <w:rsid w:val="008C28DD"/>
    <w:rsid w:val="008D5908"/>
    <w:rsid w:val="008E079A"/>
    <w:rsid w:val="008E1C73"/>
    <w:rsid w:val="008E2619"/>
    <w:rsid w:val="008E44E9"/>
    <w:rsid w:val="008E592E"/>
    <w:rsid w:val="008E6AD7"/>
    <w:rsid w:val="008F3AAC"/>
    <w:rsid w:val="008F47E0"/>
    <w:rsid w:val="008F5708"/>
    <w:rsid w:val="00903071"/>
    <w:rsid w:val="00907EDF"/>
    <w:rsid w:val="00911EEA"/>
    <w:rsid w:val="00912E1D"/>
    <w:rsid w:val="009131F2"/>
    <w:rsid w:val="009153A6"/>
    <w:rsid w:val="0091577C"/>
    <w:rsid w:val="0091629C"/>
    <w:rsid w:val="0092037B"/>
    <w:rsid w:val="00921DDD"/>
    <w:rsid w:val="00922E00"/>
    <w:rsid w:val="009250D6"/>
    <w:rsid w:val="00925D91"/>
    <w:rsid w:val="0093120A"/>
    <w:rsid w:val="00931A18"/>
    <w:rsid w:val="00934527"/>
    <w:rsid w:val="0093506A"/>
    <w:rsid w:val="00943ED6"/>
    <w:rsid w:val="0094650B"/>
    <w:rsid w:val="0094694F"/>
    <w:rsid w:val="00946A73"/>
    <w:rsid w:val="00951AC6"/>
    <w:rsid w:val="009531D1"/>
    <w:rsid w:val="00961C13"/>
    <w:rsid w:val="00963679"/>
    <w:rsid w:val="00964503"/>
    <w:rsid w:val="00965351"/>
    <w:rsid w:val="00966A95"/>
    <w:rsid w:val="00974AE9"/>
    <w:rsid w:val="0097539C"/>
    <w:rsid w:val="00976520"/>
    <w:rsid w:val="009832A7"/>
    <w:rsid w:val="009852B9"/>
    <w:rsid w:val="00985B73"/>
    <w:rsid w:val="00990AC0"/>
    <w:rsid w:val="0099126B"/>
    <w:rsid w:val="009923F0"/>
    <w:rsid w:val="009923F5"/>
    <w:rsid w:val="0099256D"/>
    <w:rsid w:val="0099490C"/>
    <w:rsid w:val="00997CA3"/>
    <w:rsid w:val="009A0D87"/>
    <w:rsid w:val="009A40B5"/>
    <w:rsid w:val="009A47F2"/>
    <w:rsid w:val="009A5EB2"/>
    <w:rsid w:val="009A7ED8"/>
    <w:rsid w:val="009B4B85"/>
    <w:rsid w:val="009B4D60"/>
    <w:rsid w:val="009B6895"/>
    <w:rsid w:val="009B7146"/>
    <w:rsid w:val="009B78F4"/>
    <w:rsid w:val="009C1AF9"/>
    <w:rsid w:val="009C1FFA"/>
    <w:rsid w:val="009C2D93"/>
    <w:rsid w:val="009C3DEC"/>
    <w:rsid w:val="009C5460"/>
    <w:rsid w:val="009D0BA9"/>
    <w:rsid w:val="009D1861"/>
    <w:rsid w:val="009D3096"/>
    <w:rsid w:val="009D3A13"/>
    <w:rsid w:val="009D49F6"/>
    <w:rsid w:val="009D5CD2"/>
    <w:rsid w:val="009E5099"/>
    <w:rsid w:val="009E538C"/>
    <w:rsid w:val="009E5F2A"/>
    <w:rsid w:val="009E65D6"/>
    <w:rsid w:val="009E7583"/>
    <w:rsid w:val="009E7761"/>
    <w:rsid w:val="009F10BA"/>
    <w:rsid w:val="009F1F03"/>
    <w:rsid w:val="009F28A7"/>
    <w:rsid w:val="009F53F2"/>
    <w:rsid w:val="009F7A08"/>
    <w:rsid w:val="00A03503"/>
    <w:rsid w:val="00A04926"/>
    <w:rsid w:val="00A065E8"/>
    <w:rsid w:val="00A124EF"/>
    <w:rsid w:val="00A16DE5"/>
    <w:rsid w:val="00A17A90"/>
    <w:rsid w:val="00A21007"/>
    <w:rsid w:val="00A2430A"/>
    <w:rsid w:val="00A24D29"/>
    <w:rsid w:val="00A25354"/>
    <w:rsid w:val="00A306D7"/>
    <w:rsid w:val="00A32C4F"/>
    <w:rsid w:val="00A3391E"/>
    <w:rsid w:val="00A3411C"/>
    <w:rsid w:val="00A357B6"/>
    <w:rsid w:val="00A36659"/>
    <w:rsid w:val="00A37313"/>
    <w:rsid w:val="00A40D19"/>
    <w:rsid w:val="00A41073"/>
    <w:rsid w:val="00A437B4"/>
    <w:rsid w:val="00A50DEC"/>
    <w:rsid w:val="00A57A1B"/>
    <w:rsid w:val="00A6282D"/>
    <w:rsid w:val="00A62B08"/>
    <w:rsid w:val="00A6361E"/>
    <w:rsid w:val="00A638DC"/>
    <w:rsid w:val="00A71ECD"/>
    <w:rsid w:val="00A7528D"/>
    <w:rsid w:val="00A7703F"/>
    <w:rsid w:val="00A80D1B"/>
    <w:rsid w:val="00A8450B"/>
    <w:rsid w:val="00A858CB"/>
    <w:rsid w:val="00A95194"/>
    <w:rsid w:val="00A96BCF"/>
    <w:rsid w:val="00AA224B"/>
    <w:rsid w:val="00AA44D6"/>
    <w:rsid w:val="00AA58DD"/>
    <w:rsid w:val="00AA7419"/>
    <w:rsid w:val="00AA78BE"/>
    <w:rsid w:val="00AA7A19"/>
    <w:rsid w:val="00AB221F"/>
    <w:rsid w:val="00AB24DE"/>
    <w:rsid w:val="00AB7827"/>
    <w:rsid w:val="00AC1683"/>
    <w:rsid w:val="00AC287E"/>
    <w:rsid w:val="00AC2FC6"/>
    <w:rsid w:val="00AC74B1"/>
    <w:rsid w:val="00AD01B3"/>
    <w:rsid w:val="00AD1203"/>
    <w:rsid w:val="00AD128A"/>
    <w:rsid w:val="00AD57F8"/>
    <w:rsid w:val="00AE0955"/>
    <w:rsid w:val="00AE110A"/>
    <w:rsid w:val="00AE2B6F"/>
    <w:rsid w:val="00AE57A4"/>
    <w:rsid w:val="00AE77B0"/>
    <w:rsid w:val="00AF39D5"/>
    <w:rsid w:val="00AF455C"/>
    <w:rsid w:val="00AF47CB"/>
    <w:rsid w:val="00AF7064"/>
    <w:rsid w:val="00B05B93"/>
    <w:rsid w:val="00B06EB5"/>
    <w:rsid w:val="00B11717"/>
    <w:rsid w:val="00B11A1B"/>
    <w:rsid w:val="00B157D5"/>
    <w:rsid w:val="00B17CFA"/>
    <w:rsid w:val="00B22F2E"/>
    <w:rsid w:val="00B25A33"/>
    <w:rsid w:val="00B27D70"/>
    <w:rsid w:val="00B30857"/>
    <w:rsid w:val="00B323B2"/>
    <w:rsid w:val="00B32EEB"/>
    <w:rsid w:val="00B32F75"/>
    <w:rsid w:val="00B32FE1"/>
    <w:rsid w:val="00B3363B"/>
    <w:rsid w:val="00B3489F"/>
    <w:rsid w:val="00B379A0"/>
    <w:rsid w:val="00B41EF5"/>
    <w:rsid w:val="00B42600"/>
    <w:rsid w:val="00B43CE6"/>
    <w:rsid w:val="00B45BC9"/>
    <w:rsid w:val="00B46EA9"/>
    <w:rsid w:val="00B472D1"/>
    <w:rsid w:val="00B50E28"/>
    <w:rsid w:val="00B51621"/>
    <w:rsid w:val="00B518B7"/>
    <w:rsid w:val="00B619E8"/>
    <w:rsid w:val="00B649DB"/>
    <w:rsid w:val="00B66F1D"/>
    <w:rsid w:val="00B670D8"/>
    <w:rsid w:val="00B67696"/>
    <w:rsid w:val="00B70CF4"/>
    <w:rsid w:val="00B724D4"/>
    <w:rsid w:val="00B74B15"/>
    <w:rsid w:val="00B83327"/>
    <w:rsid w:val="00B83825"/>
    <w:rsid w:val="00B84404"/>
    <w:rsid w:val="00B848BD"/>
    <w:rsid w:val="00B87399"/>
    <w:rsid w:val="00B926A3"/>
    <w:rsid w:val="00B955C4"/>
    <w:rsid w:val="00B9586F"/>
    <w:rsid w:val="00B9692C"/>
    <w:rsid w:val="00BA0957"/>
    <w:rsid w:val="00BA7B46"/>
    <w:rsid w:val="00BB24E6"/>
    <w:rsid w:val="00BB364F"/>
    <w:rsid w:val="00BB4B6D"/>
    <w:rsid w:val="00BB6959"/>
    <w:rsid w:val="00BC076A"/>
    <w:rsid w:val="00BC2F6B"/>
    <w:rsid w:val="00BC392E"/>
    <w:rsid w:val="00BC3CB2"/>
    <w:rsid w:val="00BC559A"/>
    <w:rsid w:val="00BC5B63"/>
    <w:rsid w:val="00BC7AFC"/>
    <w:rsid w:val="00BC7B09"/>
    <w:rsid w:val="00BD055B"/>
    <w:rsid w:val="00BD2F11"/>
    <w:rsid w:val="00BD4B43"/>
    <w:rsid w:val="00BD6381"/>
    <w:rsid w:val="00BD668D"/>
    <w:rsid w:val="00BE0CE8"/>
    <w:rsid w:val="00BE304E"/>
    <w:rsid w:val="00BE34F1"/>
    <w:rsid w:val="00BE3F79"/>
    <w:rsid w:val="00BE7BC1"/>
    <w:rsid w:val="00BF1A8F"/>
    <w:rsid w:val="00BF2C4A"/>
    <w:rsid w:val="00BF59B7"/>
    <w:rsid w:val="00BF71C9"/>
    <w:rsid w:val="00BF7596"/>
    <w:rsid w:val="00C010D8"/>
    <w:rsid w:val="00C027F2"/>
    <w:rsid w:val="00C0332A"/>
    <w:rsid w:val="00C03F52"/>
    <w:rsid w:val="00C057C3"/>
    <w:rsid w:val="00C11ABF"/>
    <w:rsid w:val="00C13212"/>
    <w:rsid w:val="00C14901"/>
    <w:rsid w:val="00C14913"/>
    <w:rsid w:val="00C16CAC"/>
    <w:rsid w:val="00C214E0"/>
    <w:rsid w:val="00C216DF"/>
    <w:rsid w:val="00C2238F"/>
    <w:rsid w:val="00C240A1"/>
    <w:rsid w:val="00C242D0"/>
    <w:rsid w:val="00C30F24"/>
    <w:rsid w:val="00C3172D"/>
    <w:rsid w:val="00C31865"/>
    <w:rsid w:val="00C31E22"/>
    <w:rsid w:val="00C41CDC"/>
    <w:rsid w:val="00C45EA0"/>
    <w:rsid w:val="00C52A13"/>
    <w:rsid w:val="00C578FB"/>
    <w:rsid w:val="00C57B72"/>
    <w:rsid w:val="00C618FC"/>
    <w:rsid w:val="00C62D9A"/>
    <w:rsid w:val="00C678CD"/>
    <w:rsid w:val="00C67DFA"/>
    <w:rsid w:val="00C73C79"/>
    <w:rsid w:val="00C7708B"/>
    <w:rsid w:val="00C77D7D"/>
    <w:rsid w:val="00C80D99"/>
    <w:rsid w:val="00C8144D"/>
    <w:rsid w:val="00C81694"/>
    <w:rsid w:val="00C90CF3"/>
    <w:rsid w:val="00C90DB2"/>
    <w:rsid w:val="00C951F6"/>
    <w:rsid w:val="00C96791"/>
    <w:rsid w:val="00CA300B"/>
    <w:rsid w:val="00CA3F8D"/>
    <w:rsid w:val="00CA7E6B"/>
    <w:rsid w:val="00CB3A3C"/>
    <w:rsid w:val="00CB5E30"/>
    <w:rsid w:val="00CC09BC"/>
    <w:rsid w:val="00CC6C78"/>
    <w:rsid w:val="00CD1A85"/>
    <w:rsid w:val="00CD4D37"/>
    <w:rsid w:val="00CD515B"/>
    <w:rsid w:val="00CE4C61"/>
    <w:rsid w:val="00CE70DC"/>
    <w:rsid w:val="00CF05DB"/>
    <w:rsid w:val="00CF0AB4"/>
    <w:rsid w:val="00CF5350"/>
    <w:rsid w:val="00CF739F"/>
    <w:rsid w:val="00D027A8"/>
    <w:rsid w:val="00D0513C"/>
    <w:rsid w:val="00D077D1"/>
    <w:rsid w:val="00D07842"/>
    <w:rsid w:val="00D10D3D"/>
    <w:rsid w:val="00D10F07"/>
    <w:rsid w:val="00D135F6"/>
    <w:rsid w:val="00D13CC2"/>
    <w:rsid w:val="00D14B56"/>
    <w:rsid w:val="00D1646E"/>
    <w:rsid w:val="00D201B1"/>
    <w:rsid w:val="00D2067C"/>
    <w:rsid w:val="00D20A9F"/>
    <w:rsid w:val="00D23A76"/>
    <w:rsid w:val="00D243A6"/>
    <w:rsid w:val="00D2504D"/>
    <w:rsid w:val="00D25285"/>
    <w:rsid w:val="00D25CDE"/>
    <w:rsid w:val="00D27259"/>
    <w:rsid w:val="00D30C56"/>
    <w:rsid w:val="00D32796"/>
    <w:rsid w:val="00D41275"/>
    <w:rsid w:val="00D42BAB"/>
    <w:rsid w:val="00D43838"/>
    <w:rsid w:val="00D44186"/>
    <w:rsid w:val="00D456DA"/>
    <w:rsid w:val="00D500E5"/>
    <w:rsid w:val="00D51F5F"/>
    <w:rsid w:val="00D52D89"/>
    <w:rsid w:val="00D53665"/>
    <w:rsid w:val="00D573D7"/>
    <w:rsid w:val="00D603AE"/>
    <w:rsid w:val="00D6173F"/>
    <w:rsid w:val="00D6222B"/>
    <w:rsid w:val="00D63AC1"/>
    <w:rsid w:val="00D65279"/>
    <w:rsid w:val="00D67B40"/>
    <w:rsid w:val="00D702A8"/>
    <w:rsid w:val="00D70882"/>
    <w:rsid w:val="00D72724"/>
    <w:rsid w:val="00D76473"/>
    <w:rsid w:val="00D76CBE"/>
    <w:rsid w:val="00D77A7F"/>
    <w:rsid w:val="00D85BBC"/>
    <w:rsid w:val="00D86EC4"/>
    <w:rsid w:val="00D917C2"/>
    <w:rsid w:val="00D920AA"/>
    <w:rsid w:val="00D940FA"/>
    <w:rsid w:val="00D95052"/>
    <w:rsid w:val="00D9506B"/>
    <w:rsid w:val="00D9555C"/>
    <w:rsid w:val="00D965C2"/>
    <w:rsid w:val="00D966F6"/>
    <w:rsid w:val="00DA06A6"/>
    <w:rsid w:val="00DA45A4"/>
    <w:rsid w:val="00DA5FD6"/>
    <w:rsid w:val="00DB089A"/>
    <w:rsid w:val="00DB2250"/>
    <w:rsid w:val="00DB35CC"/>
    <w:rsid w:val="00DB4DE8"/>
    <w:rsid w:val="00DC2873"/>
    <w:rsid w:val="00DC317B"/>
    <w:rsid w:val="00DC3A5E"/>
    <w:rsid w:val="00DC3B20"/>
    <w:rsid w:val="00DC5372"/>
    <w:rsid w:val="00DC67EE"/>
    <w:rsid w:val="00DC775C"/>
    <w:rsid w:val="00DD26DD"/>
    <w:rsid w:val="00DD5B18"/>
    <w:rsid w:val="00DD677C"/>
    <w:rsid w:val="00DD762D"/>
    <w:rsid w:val="00DD793B"/>
    <w:rsid w:val="00DE12FE"/>
    <w:rsid w:val="00DE1625"/>
    <w:rsid w:val="00DE3FDA"/>
    <w:rsid w:val="00DE4F91"/>
    <w:rsid w:val="00DE61E1"/>
    <w:rsid w:val="00DE6240"/>
    <w:rsid w:val="00DE7284"/>
    <w:rsid w:val="00DE7B98"/>
    <w:rsid w:val="00DF099A"/>
    <w:rsid w:val="00DF1C33"/>
    <w:rsid w:val="00DF5AD7"/>
    <w:rsid w:val="00DF637C"/>
    <w:rsid w:val="00E00349"/>
    <w:rsid w:val="00E04583"/>
    <w:rsid w:val="00E0535B"/>
    <w:rsid w:val="00E05C9A"/>
    <w:rsid w:val="00E0667F"/>
    <w:rsid w:val="00E1154D"/>
    <w:rsid w:val="00E13065"/>
    <w:rsid w:val="00E15C4B"/>
    <w:rsid w:val="00E17D63"/>
    <w:rsid w:val="00E237D2"/>
    <w:rsid w:val="00E239DC"/>
    <w:rsid w:val="00E36838"/>
    <w:rsid w:val="00E3699B"/>
    <w:rsid w:val="00E4011E"/>
    <w:rsid w:val="00E40CC0"/>
    <w:rsid w:val="00E4369D"/>
    <w:rsid w:val="00E45A00"/>
    <w:rsid w:val="00E46155"/>
    <w:rsid w:val="00E4791A"/>
    <w:rsid w:val="00E511CF"/>
    <w:rsid w:val="00E51404"/>
    <w:rsid w:val="00E51579"/>
    <w:rsid w:val="00E606A3"/>
    <w:rsid w:val="00E645BA"/>
    <w:rsid w:val="00E67AF6"/>
    <w:rsid w:val="00E71141"/>
    <w:rsid w:val="00E73D7B"/>
    <w:rsid w:val="00E76648"/>
    <w:rsid w:val="00E82A3F"/>
    <w:rsid w:val="00E840C5"/>
    <w:rsid w:val="00E91008"/>
    <w:rsid w:val="00E91564"/>
    <w:rsid w:val="00E9200C"/>
    <w:rsid w:val="00E92AF3"/>
    <w:rsid w:val="00E940FA"/>
    <w:rsid w:val="00E9547E"/>
    <w:rsid w:val="00E95C7D"/>
    <w:rsid w:val="00EA120B"/>
    <w:rsid w:val="00EA74DE"/>
    <w:rsid w:val="00EB3234"/>
    <w:rsid w:val="00EB7329"/>
    <w:rsid w:val="00EC4887"/>
    <w:rsid w:val="00EC548C"/>
    <w:rsid w:val="00EC5B6A"/>
    <w:rsid w:val="00EC7399"/>
    <w:rsid w:val="00EC7523"/>
    <w:rsid w:val="00ED0C8C"/>
    <w:rsid w:val="00ED354A"/>
    <w:rsid w:val="00ED44EF"/>
    <w:rsid w:val="00EE013E"/>
    <w:rsid w:val="00EE2FC8"/>
    <w:rsid w:val="00EE6855"/>
    <w:rsid w:val="00EE7752"/>
    <w:rsid w:val="00EF0C0E"/>
    <w:rsid w:val="00F012D4"/>
    <w:rsid w:val="00F01376"/>
    <w:rsid w:val="00F02105"/>
    <w:rsid w:val="00F022A0"/>
    <w:rsid w:val="00F027CB"/>
    <w:rsid w:val="00F028AB"/>
    <w:rsid w:val="00F077F7"/>
    <w:rsid w:val="00F079D6"/>
    <w:rsid w:val="00F07AA3"/>
    <w:rsid w:val="00F110AA"/>
    <w:rsid w:val="00F11DC9"/>
    <w:rsid w:val="00F124B4"/>
    <w:rsid w:val="00F1451B"/>
    <w:rsid w:val="00F16636"/>
    <w:rsid w:val="00F21324"/>
    <w:rsid w:val="00F26EF8"/>
    <w:rsid w:val="00F30F48"/>
    <w:rsid w:val="00F3276C"/>
    <w:rsid w:val="00F32D41"/>
    <w:rsid w:val="00F35CD1"/>
    <w:rsid w:val="00F362EC"/>
    <w:rsid w:val="00F367A0"/>
    <w:rsid w:val="00F3699B"/>
    <w:rsid w:val="00F36A83"/>
    <w:rsid w:val="00F373A3"/>
    <w:rsid w:val="00F414CF"/>
    <w:rsid w:val="00F4289D"/>
    <w:rsid w:val="00F43321"/>
    <w:rsid w:val="00F44B29"/>
    <w:rsid w:val="00F44B75"/>
    <w:rsid w:val="00F456CF"/>
    <w:rsid w:val="00F46B07"/>
    <w:rsid w:val="00F47BD5"/>
    <w:rsid w:val="00F50427"/>
    <w:rsid w:val="00F52E37"/>
    <w:rsid w:val="00F61149"/>
    <w:rsid w:val="00F62D49"/>
    <w:rsid w:val="00F62F48"/>
    <w:rsid w:val="00F63F2B"/>
    <w:rsid w:val="00F647AD"/>
    <w:rsid w:val="00F66FE9"/>
    <w:rsid w:val="00F67289"/>
    <w:rsid w:val="00F678B7"/>
    <w:rsid w:val="00F67F33"/>
    <w:rsid w:val="00F700E3"/>
    <w:rsid w:val="00F70C60"/>
    <w:rsid w:val="00F74939"/>
    <w:rsid w:val="00F82799"/>
    <w:rsid w:val="00F87B54"/>
    <w:rsid w:val="00F91329"/>
    <w:rsid w:val="00F9188B"/>
    <w:rsid w:val="00F95984"/>
    <w:rsid w:val="00FA0EAA"/>
    <w:rsid w:val="00FA29AB"/>
    <w:rsid w:val="00FB2A08"/>
    <w:rsid w:val="00FB4E83"/>
    <w:rsid w:val="00FB50F5"/>
    <w:rsid w:val="00FC21AC"/>
    <w:rsid w:val="00FD2D8B"/>
    <w:rsid w:val="00FD60A9"/>
    <w:rsid w:val="00FE034D"/>
    <w:rsid w:val="00FE0368"/>
    <w:rsid w:val="00FE204F"/>
    <w:rsid w:val="00FE4287"/>
    <w:rsid w:val="00FE6571"/>
    <w:rsid w:val="00FF3A26"/>
    <w:rsid w:val="00FF3E7F"/>
    <w:rsid w:val="00FF67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630614F"/>
  <w15:docId w15:val="{DC5E554C-C50A-484C-8FF4-739F69DF3E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Theme="minorHAnsi" w:hAnsi="Arial" w:cs="Arial"/>
        <w:lang w:val="en-IN" w:eastAsia="en-US" w:bidi="ar-SA"/>
      </w:rPr>
    </w:rPrDefault>
    <w:pPrDefault>
      <w:pPr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E110A"/>
    <w:pPr>
      <w:spacing w:after="160" w:line="259" w:lineRule="auto"/>
      <w:ind w:left="0" w:firstLine="0"/>
    </w:pPr>
  </w:style>
  <w:style w:type="paragraph" w:styleId="Heading2">
    <w:name w:val="heading 2"/>
    <w:basedOn w:val="Normal"/>
    <w:next w:val="Normal"/>
    <w:link w:val="Heading2Char"/>
    <w:unhideWhenUsed/>
    <w:qFormat/>
    <w:rsid w:val="006D43DB"/>
    <w:pPr>
      <w:keepNext/>
      <w:spacing w:before="20" w:after="0" w:line="240" w:lineRule="auto"/>
      <w:ind w:left="720" w:hanging="720"/>
      <w:jc w:val="both"/>
      <w:outlineLvl w:val="1"/>
    </w:pPr>
    <w:rPr>
      <w:rFonts w:eastAsia="Times New Roman" w:cs="Times New Roman"/>
      <w:sz w:val="24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6D43DB"/>
    <w:pPr>
      <w:keepNext/>
      <w:spacing w:before="240" w:after="60" w:line="240" w:lineRule="auto"/>
      <w:ind w:left="547" w:hanging="547"/>
      <w:outlineLvl w:val="2"/>
    </w:pPr>
    <w:rPr>
      <w:rFonts w:eastAsia="SimSun" w:cs="Times New Roman"/>
      <w:b/>
      <w:bCs/>
      <w:sz w:val="26"/>
      <w:szCs w:val="26"/>
      <w:lang w:eastAsia="en-AU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6D43DB"/>
    <w:pPr>
      <w:keepNext/>
      <w:spacing w:before="20" w:after="0" w:line="240" w:lineRule="auto"/>
      <w:outlineLvl w:val="3"/>
    </w:pPr>
    <w:rPr>
      <w:rFonts w:ascii="Times New Roman" w:eastAsia="Times New Roman" w:hAnsi="Times New Roman" w:cs="Times New Roman"/>
      <w:b/>
      <w:sz w:val="24"/>
    </w:rPr>
  </w:style>
  <w:style w:type="paragraph" w:styleId="Heading6">
    <w:name w:val="heading 6"/>
    <w:basedOn w:val="Normal"/>
    <w:next w:val="Normal"/>
    <w:link w:val="Heading6Char"/>
    <w:unhideWhenUsed/>
    <w:qFormat/>
    <w:rsid w:val="006D43DB"/>
    <w:pPr>
      <w:keepNext/>
      <w:tabs>
        <w:tab w:val="left" w:pos="720"/>
      </w:tabs>
      <w:spacing w:before="50" w:after="50" w:line="240" w:lineRule="auto"/>
      <w:ind w:left="720" w:right="-36" w:hanging="720"/>
      <w:jc w:val="center"/>
      <w:outlineLvl w:val="5"/>
    </w:pPr>
    <w:rPr>
      <w:rFonts w:ascii="Times New Roman" w:eastAsia="Batang" w:hAnsi="Times New Roman" w:cs="Times New Roman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64D2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64D2A"/>
  </w:style>
  <w:style w:type="paragraph" w:styleId="Footer">
    <w:name w:val="footer"/>
    <w:basedOn w:val="Normal"/>
    <w:link w:val="FooterChar"/>
    <w:unhideWhenUsed/>
    <w:rsid w:val="00464D2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464D2A"/>
  </w:style>
  <w:style w:type="character" w:styleId="Hyperlink">
    <w:name w:val="Hyperlink"/>
    <w:basedOn w:val="DefaultParagraphFont"/>
    <w:uiPriority w:val="99"/>
    <w:unhideWhenUsed/>
    <w:rsid w:val="00464D2A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64D2A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022A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22A0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B848BD"/>
    <w:pPr>
      <w:contextualSpacing/>
    </w:pPr>
  </w:style>
  <w:style w:type="paragraph" w:styleId="NoSpacing">
    <w:name w:val="No Spacing"/>
    <w:uiPriority w:val="1"/>
    <w:qFormat/>
    <w:rsid w:val="00B848BD"/>
    <w:rPr>
      <w:rFonts w:asciiTheme="minorHAnsi" w:hAnsiTheme="minorHAnsi" w:cstheme="minorBidi"/>
      <w:sz w:val="22"/>
      <w:szCs w:val="22"/>
    </w:rPr>
  </w:style>
  <w:style w:type="paragraph" w:styleId="NormalWeb">
    <w:name w:val="Normal (Web)"/>
    <w:basedOn w:val="Normal"/>
    <w:unhideWhenUsed/>
    <w:rsid w:val="00B848BD"/>
    <w:pPr>
      <w:spacing w:before="100" w:beforeAutospacing="1" w:after="100" w:afterAutospacing="1"/>
    </w:pPr>
    <w:rPr>
      <w:rFonts w:ascii="Times New Roman" w:eastAsiaTheme="minorEastAsia" w:hAnsi="Times New Roman" w:cs="Times New Roman"/>
      <w:sz w:val="24"/>
      <w:szCs w:val="24"/>
      <w:lang w:eastAsia="en-IN"/>
    </w:rPr>
  </w:style>
  <w:style w:type="table" w:styleId="TableGrid">
    <w:name w:val="Table Grid"/>
    <w:basedOn w:val="TableNormal"/>
    <w:uiPriority w:val="59"/>
    <w:rsid w:val="00B848BD"/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B848B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848BD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848BD"/>
    <w:rPr>
      <w:rFonts w:asciiTheme="minorHAnsi" w:hAnsiTheme="minorHAnsi" w:cstheme="minorBidi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848B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848BD"/>
    <w:rPr>
      <w:rFonts w:asciiTheme="minorHAnsi" w:hAnsiTheme="minorHAnsi" w:cstheme="minorBidi"/>
      <w:b/>
      <w:bCs/>
    </w:rPr>
  </w:style>
  <w:style w:type="character" w:customStyle="1" w:styleId="Heading2Char">
    <w:name w:val="Heading 2 Char"/>
    <w:basedOn w:val="DefaultParagraphFont"/>
    <w:link w:val="Heading2"/>
    <w:rsid w:val="006D43DB"/>
    <w:rPr>
      <w:rFonts w:eastAsia="Times New Roman" w:cs="Times New Roman"/>
      <w:sz w:val="24"/>
    </w:rPr>
  </w:style>
  <w:style w:type="character" w:customStyle="1" w:styleId="Heading3Char">
    <w:name w:val="Heading 3 Char"/>
    <w:basedOn w:val="DefaultParagraphFont"/>
    <w:link w:val="Heading3"/>
    <w:semiHidden/>
    <w:rsid w:val="006D43DB"/>
    <w:rPr>
      <w:rFonts w:eastAsia="SimSun" w:cs="Times New Roman"/>
      <w:b/>
      <w:bCs/>
      <w:sz w:val="26"/>
      <w:szCs w:val="26"/>
      <w:lang w:eastAsia="en-AU"/>
    </w:rPr>
  </w:style>
  <w:style w:type="character" w:customStyle="1" w:styleId="Heading4Char">
    <w:name w:val="Heading 4 Char"/>
    <w:basedOn w:val="DefaultParagraphFont"/>
    <w:link w:val="Heading4"/>
    <w:semiHidden/>
    <w:rsid w:val="006D43DB"/>
    <w:rPr>
      <w:rFonts w:ascii="Times New Roman" w:eastAsia="Times New Roman" w:hAnsi="Times New Roman" w:cs="Times New Roman"/>
      <w:b/>
      <w:sz w:val="24"/>
    </w:rPr>
  </w:style>
  <w:style w:type="character" w:customStyle="1" w:styleId="Heading6Char">
    <w:name w:val="Heading 6 Char"/>
    <w:basedOn w:val="DefaultParagraphFont"/>
    <w:link w:val="Heading6"/>
    <w:rsid w:val="006D43DB"/>
    <w:rPr>
      <w:rFonts w:ascii="Times New Roman" w:eastAsia="Batang" w:hAnsi="Times New Roman" w:cs="Times New Roman"/>
      <w:b/>
      <w:sz w:val="24"/>
      <w:szCs w:val="24"/>
    </w:rPr>
  </w:style>
  <w:style w:type="character" w:styleId="PageNumber">
    <w:name w:val="page number"/>
    <w:basedOn w:val="DefaultParagraphFont"/>
    <w:rsid w:val="006D43DB"/>
  </w:style>
  <w:style w:type="paragraph" w:styleId="ListBullet">
    <w:name w:val="List Bullet"/>
    <w:basedOn w:val="Normal"/>
    <w:unhideWhenUsed/>
    <w:rsid w:val="006D43DB"/>
    <w:pPr>
      <w:numPr>
        <w:numId w:val="11"/>
      </w:numPr>
      <w:spacing w:before="20" w:after="0" w:line="240" w:lineRule="auto"/>
    </w:pPr>
    <w:rPr>
      <w:rFonts w:ascii="Times New Roman" w:eastAsia="Batang" w:hAnsi="Times New Roman" w:cs="Times New Roman"/>
      <w:sz w:val="24"/>
      <w:szCs w:val="24"/>
      <w:lang w:val="en-US"/>
    </w:rPr>
  </w:style>
  <w:style w:type="paragraph" w:customStyle="1" w:styleId="Style4">
    <w:name w:val="Style4"/>
    <w:basedOn w:val="Normal"/>
    <w:rsid w:val="006D43DB"/>
    <w:pPr>
      <w:tabs>
        <w:tab w:val="left" w:pos="540"/>
        <w:tab w:val="left" w:pos="900"/>
        <w:tab w:val="left" w:pos="4860"/>
        <w:tab w:val="left" w:pos="5220"/>
      </w:tabs>
      <w:spacing w:before="100" w:after="100" w:line="360" w:lineRule="auto"/>
      <w:ind w:left="540" w:hanging="540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odyTextIndent">
    <w:name w:val="Body Text Indent"/>
    <w:aliases w:val="Char Char Char,Body Text Indent Char Char,Body Text Indent Char Char Char"/>
    <w:basedOn w:val="Normal"/>
    <w:link w:val="BodyTextIndentChar"/>
    <w:unhideWhenUsed/>
    <w:rsid w:val="006D43DB"/>
    <w:pPr>
      <w:spacing w:before="20" w:after="0" w:line="240" w:lineRule="auto"/>
      <w:ind w:left="720" w:hanging="72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aliases w:val="Char Char Char Char,Body Text Indent Char Char Char1,Body Text Indent Char Char Char Char"/>
    <w:basedOn w:val="DefaultParagraphFont"/>
    <w:link w:val="BodyTextIndent"/>
    <w:rsid w:val="006D43DB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aliases w:val="Char"/>
    <w:basedOn w:val="Normal"/>
    <w:link w:val="BodyTextIndent2Char"/>
    <w:unhideWhenUsed/>
    <w:rsid w:val="006D43DB"/>
    <w:pPr>
      <w:autoSpaceDE w:val="0"/>
      <w:autoSpaceDN w:val="0"/>
      <w:adjustRightInd w:val="0"/>
      <w:spacing w:before="20" w:after="0" w:line="240" w:lineRule="auto"/>
      <w:ind w:left="576" w:hanging="576"/>
      <w:jc w:val="both"/>
    </w:pPr>
    <w:rPr>
      <w:rFonts w:ascii="Times-Roman" w:eastAsia="Times New Roman" w:hAnsi="Times-Roman" w:cs="Times New Roman"/>
      <w:color w:val="231F20"/>
      <w:sz w:val="22"/>
      <w:szCs w:val="24"/>
    </w:rPr>
  </w:style>
  <w:style w:type="character" w:customStyle="1" w:styleId="BodyTextIndent2Char">
    <w:name w:val="Body Text Indent 2 Char"/>
    <w:aliases w:val="Char Char"/>
    <w:basedOn w:val="DefaultParagraphFont"/>
    <w:link w:val="BodyTextIndent2"/>
    <w:rsid w:val="006D43DB"/>
    <w:rPr>
      <w:rFonts w:ascii="Times-Roman" w:eastAsia="Times New Roman" w:hAnsi="Times-Roman" w:cs="Times New Roman"/>
      <w:color w:val="231F20"/>
      <w:sz w:val="22"/>
      <w:szCs w:val="24"/>
    </w:rPr>
  </w:style>
  <w:style w:type="paragraph" w:styleId="Title">
    <w:name w:val="Title"/>
    <w:basedOn w:val="Normal"/>
    <w:link w:val="TitleChar"/>
    <w:qFormat/>
    <w:rsid w:val="006D43DB"/>
    <w:pPr>
      <w:spacing w:before="20" w:after="0" w:line="240" w:lineRule="auto"/>
      <w:ind w:left="547" w:hanging="547"/>
      <w:jc w:val="center"/>
    </w:pPr>
    <w:rPr>
      <w:rFonts w:ascii="Arial Black" w:eastAsia="Times New Roman" w:hAnsi="Arial Black" w:cs="Times New Roman"/>
      <w:sz w:val="30"/>
      <w:szCs w:val="24"/>
    </w:rPr>
  </w:style>
  <w:style w:type="character" w:customStyle="1" w:styleId="TitleChar">
    <w:name w:val="Title Char"/>
    <w:basedOn w:val="DefaultParagraphFont"/>
    <w:link w:val="Title"/>
    <w:rsid w:val="006D43DB"/>
    <w:rPr>
      <w:rFonts w:ascii="Arial Black" w:eastAsia="Times New Roman" w:hAnsi="Arial Black" w:cs="Times New Roman"/>
      <w:sz w:val="30"/>
      <w:szCs w:val="24"/>
    </w:rPr>
  </w:style>
  <w:style w:type="paragraph" w:styleId="List">
    <w:name w:val="List"/>
    <w:basedOn w:val="Normal"/>
    <w:semiHidden/>
    <w:unhideWhenUsed/>
    <w:rsid w:val="006D43DB"/>
    <w:pPr>
      <w:spacing w:before="20" w:after="0" w:line="240" w:lineRule="auto"/>
      <w:ind w:left="360" w:hanging="36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Style1">
    <w:name w:val="Style1"/>
    <w:basedOn w:val="Normal"/>
    <w:rsid w:val="006D43DB"/>
    <w:pPr>
      <w:tabs>
        <w:tab w:val="left" w:pos="540"/>
        <w:tab w:val="left" w:pos="900"/>
        <w:tab w:val="left" w:pos="4860"/>
        <w:tab w:val="left" w:pos="5220"/>
      </w:tabs>
      <w:spacing w:before="20" w:after="0" w:line="240" w:lineRule="auto"/>
      <w:ind w:left="540" w:hanging="540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Style2">
    <w:name w:val="Style2"/>
    <w:basedOn w:val="Normal"/>
    <w:rsid w:val="006D43DB"/>
    <w:pPr>
      <w:tabs>
        <w:tab w:val="left" w:pos="540"/>
        <w:tab w:val="left" w:pos="900"/>
        <w:tab w:val="left" w:pos="4860"/>
        <w:tab w:val="left" w:pos="5220"/>
      </w:tabs>
      <w:spacing w:before="20" w:after="0" w:line="240" w:lineRule="auto"/>
      <w:ind w:left="547" w:hanging="547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h">
    <w:name w:val="h"/>
    <w:basedOn w:val="Normal"/>
    <w:rsid w:val="006D43DB"/>
    <w:pPr>
      <w:shd w:val="solid" w:color="auto" w:fill="auto"/>
      <w:tabs>
        <w:tab w:val="left" w:pos="360"/>
        <w:tab w:val="left" w:pos="1080"/>
      </w:tabs>
      <w:spacing w:before="20" w:after="0" w:line="272" w:lineRule="atLeast"/>
      <w:ind w:left="547" w:hanging="547"/>
    </w:pPr>
    <w:rPr>
      <w:rFonts w:eastAsia="Times New Roman" w:cs="Times New Roman"/>
      <w:b/>
      <w:sz w:val="36"/>
      <w:lang w:val="en-US"/>
    </w:rPr>
  </w:style>
  <w:style w:type="paragraph" w:styleId="BodyText">
    <w:name w:val="Body Text"/>
    <w:basedOn w:val="Normal"/>
    <w:link w:val="BodyTextChar"/>
    <w:unhideWhenUsed/>
    <w:rsid w:val="006D43DB"/>
    <w:pPr>
      <w:snapToGrid w:val="0"/>
      <w:spacing w:before="100" w:after="100" w:line="360" w:lineRule="auto"/>
      <w:ind w:left="720" w:hanging="720"/>
      <w:jc w:val="center"/>
    </w:pPr>
    <w:rPr>
      <w:rFonts w:ascii="Times New Roman" w:eastAsia="SimSun" w:hAnsi="Times New Roman" w:cs="Times New Roman"/>
      <w:color w:val="000000"/>
      <w:sz w:val="22"/>
    </w:rPr>
  </w:style>
  <w:style w:type="character" w:customStyle="1" w:styleId="BodyTextChar">
    <w:name w:val="Body Text Char"/>
    <w:basedOn w:val="DefaultParagraphFont"/>
    <w:link w:val="BodyText"/>
    <w:rsid w:val="006D43DB"/>
    <w:rPr>
      <w:rFonts w:ascii="Times New Roman" w:eastAsia="SimSun" w:hAnsi="Times New Roman" w:cs="Times New Roman"/>
      <w:color w:val="000000"/>
      <w:sz w:val="22"/>
    </w:rPr>
  </w:style>
  <w:style w:type="paragraph" w:customStyle="1" w:styleId="msonormalcxspmiddlecxspmiddle">
    <w:name w:val="msonormalcxspmiddlecxspmiddle"/>
    <w:basedOn w:val="Normal"/>
    <w:rsid w:val="006D43DB"/>
    <w:pPr>
      <w:spacing w:before="100" w:beforeAutospacing="1" w:after="100" w:afterAutospacing="1" w:line="240" w:lineRule="auto"/>
      <w:ind w:left="547" w:hanging="547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customStyle="1" w:styleId="msonormalcxspmiddle">
    <w:name w:val="msonormalcxspmiddle"/>
    <w:basedOn w:val="Normal"/>
    <w:rsid w:val="006D43DB"/>
    <w:pPr>
      <w:spacing w:before="100" w:beforeAutospacing="1" w:after="100" w:afterAutospacing="1" w:line="240" w:lineRule="auto"/>
      <w:ind w:left="547" w:hanging="547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msonormalcxspmiddlecxsplastcxspmiddle">
    <w:name w:val="msonormalcxspmiddlecxsplastcxspmiddle"/>
    <w:basedOn w:val="Normal"/>
    <w:rsid w:val="006D43DB"/>
    <w:pPr>
      <w:spacing w:before="100" w:beforeAutospacing="1" w:after="100" w:afterAutospacing="1" w:line="240" w:lineRule="auto"/>
      <w:ind w:left="547" w:hanging="547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6D43DB"/>
    <w:pPr>
      <w:spacing w:before="20" w:after="120" w:line="240" w:lineRule="auto"/>
      <w:ind w:left="283" w:hanging="547"/>
      <w:jc w:val="both"/>
    </w:pPr>
    <w:rPr>
      <w:rFonts w:eastAsia="Times New Roman" w:cs="Times New Roman"/>
      <w:sz w:val="16"/>
      <w:szCs w:val="16"/>
      <w:lang w:val="en-GB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6D43DB"/>
    <w:rPr>
      <w:rFonts w:eastAsia="Times New Roman" w:cs="Times New Roman"/>
      <w:sz w:val="16"/>
      <w:szCs w:val="16"/>
      <w:lang w:val="en-GB"/>
    </w:rPr>
  </w:style>
  <w:style w:type="paragraph" w:customStyle="1" w:styleId="P1">
    <w:name w:val="P1"/>
    <w:basedOn w:val="Normal"/>
    <w:rsid w:val="006D43DB"/>
    <w:pPr>
      <w:spacing w:before="240" w:after="120" w:line="240" w:lineRule="auto"/>
      <w:ind w:left="720" w:hanging="720"/>
      <w:jc w:val="both"/>
    </w:pPr>
    <w:rPr>
      <w:rFonts w:ascii="Times New Roman" w:eastAsia="Times New Roman" w:hAnsi="Times New Roman" w:cs="Times New Roman"/>
      <w:sz w:val="22"/>
      <w:lang w:val="en-US" w:eastAsia="en-AU"/>
    </w:rPr>
  </w:style>
  <w:style w:type="character" w:styleId="SubtleEmphasis">
    <w:name w:val="Subtle Emphasis"/>
    <w:basedOn w:val="DefaultParagraphFont"/>
    <w:uiPriority w:val="19"/>
    <w:qFormat/>
    <w:rsid w:val="006D43DB"/>
    <w:rPr>
      <w:i/>
      <w:iCs/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97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3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3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44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8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50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3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8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44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1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6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9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34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509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621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14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21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680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29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24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329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18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97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07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09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93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365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68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53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528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72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86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338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385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99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773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22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57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7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438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28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25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465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55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65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194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90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99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20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8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666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81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61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350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39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47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01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995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935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78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81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65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16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83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18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23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832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95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11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228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337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9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9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824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6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734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23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08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11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66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01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9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563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95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89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97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14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011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42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274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7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33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1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064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69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4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26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653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546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76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917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036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09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12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9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856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10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0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4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234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2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540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773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0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895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245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88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73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968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9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196" Type="http://schemas.openxmlformats.org/officeDocument/2006/relationships/image" Target="media/image95.wmf"/><Relationship Id="rId200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5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header" Target="header1.xml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190" Type="http://schemas.openxmlformats.org/officeDocument/2006/relationships/image" Target="media/image9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5BAEAD-F449-4D6F-B704-DEB6E3E7ED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77</TotalTime>
  <Pages>4</Pages>
  <Words>669</Words>
  <Characters>3815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ilm</dc:creator>
  <cp:lastModifiedBy>Rakesh Kumar</cp:lastModifiedBy>
  <cp:revision>678</cp:revision>
  <cp:lastPrinted>2020-04-12T04:28:00Z</cp:lastPrinted>
  <dcterms:created xsi:type="dcterms:W3CDTF">2019-06-06T15:29:00Z</dcterms:created>
  <dcterms:modified xsi:type="dcterms:W3CDTF">2020-07-28T14:04:00Z</dcterms:modified>
</cp:coreProperties>
</file>